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62"/>
  </p:notesMasterIdLst>
  <p:sldIdLst>
    <p:sldId id="468" r:id="rId4"/>
    <p:sldId id="265" r:id="rId5"/>
    <p:sldId id="256" r:id="rId6"/>
    <p:sldId id="327" r:id="rId7"/>
    <p:sldId id="328" r:id="rId8"/>
    <p:sldId id="326" r:id="rId9"/>
    <p:sldId id="509" r:id="rId10"/>
    <p:sldId id="541" r:id="rId11"/>
    <p:sldId id="542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525" r:id="rId20"/>
    <p:sldId id="459" r:id="rId21"/>
    <p:sldId id="348" r:id="rId22"/>
    <p:sldId id="456" r:id="rId23"/>
    <p:sldId id="480" r:id="rId24"/>
    <p:sldId id="481" r:id="rId25"/>
    <p:sldId id="482" r:id="rId26"/>
    <p:sldId id="483" r:id="rId27"/>
    <p:sldId id="543" r:id="rId28"/>
    <p:sldId id="539" r:id="rId29"/>
    <p:sldId id="502" r:id="rId30"/>
    <p:sldId id="351" r:id="rId31"/>
    <p:sldId id="273" r:id="rId32"/>
    <p:sldId id="460" r:id="rId33"/>
    <p:sldId id="329" r:id="rId34"/>
    <p:sldId id="534" r:id="rId35"/>
    <p:sldId id="526" r:id="rId36"/>
    <p:sldId id="484" r:id="rId37"/>
    <p:sldId id="512" r:id="rId38"/>
    <p:sldId id="485" r:id="rId39"/>
    <p:sldId id="486" r:id="rId40"/>
    <p:sldId id="532" r:id="rId41"/>
    <p:sldId id="538" r:id="rId42"/>
    <p:sldId id="504" r:id="rId43"/>
    <p:sldId id="521" r:id="rId44"/>
    <p:sldId id="528" r:id="rId45"/>
    <p:sldId id="540" r:id="rId46"/>
    <p:sldId id="286" r:id="rId47"/>
    <p:sldId id="487" r:id="rId48"/>
    <p:sldId id="537" r:id="rId49"/>
    <p:sldId id="489" r:id="rId50"/>
    <p:sldId id="488" r:id="rId51"/>
    <p:sldId id="536" r:id="rId52"/>
    <p:sldId id="513" r:id="rId53"/>
    <p:sldId id="303" r:id="rId54"/>
    <p:sldId id="523" r:id="rId55"/>
    <p:sldId id="514" r:id="rId56"/>
    <p:sldId id="490" r:id="rId57"/>
    <p:sldId id="491" r:id="rId58"/>
    <p:sldId id="492" r:id="rId59"/>
    <p:sldId id="494" r:id="rId60"/>
    <p:sldId id="535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initions" id="{ABAE062A-9396-4003-A7D5-DBA2E14483AB}">
          <p14:sldIdLst>
            <p14:sldId id="468"/>
            <p14:sldId id="265"/>
          </p14:sldIdLst>
        </p14:section>
        <p14:section name="proper, improper, mixed number" id="{CC299B2A-7C20-4F5A-BF1D-452E53CB4366}">
          <p14:sldIdLst>
            <p14:sldId id="256"/>
            <p14:sldId id="327"/>
            <p14:sldId id="328"/>
            <p14:sldId id="326"/>
            <p14:sldId id="509"/>
            <p14:sldId id="541"/>
            <p14:sldId id="542"/>
          </p14:sldIdLst>
        </p14:section>
        <p14:section name="Prime factorization" id="{61765AA1-5D71-4608-A637-17DCE03CCAC7}">
          <p14:sldIdLst>
            <p14:sldId id="338"/>
            <p14:sldId id="339"/>
            <p14:sldId id="340"/>
            <p14:sldId id="341"/>
            <p14:sldId id="342"/>
            <p14:sldId id="343"/>
            <p14:sldId id="344"/>
            <p14:sldId id="525"/>
            <p14:sldId id="459"/>
            <p14:sldId id="348"/>
            <p14:sldId id="456"/>
            <p14:sldId id="480"/>
            <p14:sldId id="481"/>
            <p14:sldId id="482"/>
            <p14:sldId id="483"/>
            <p14:sldId id="543"/>
            <p14:sldId id="539"/>
          </p14:sldIdLst>
        </p14:section>
        <p14:section name="Reducing Fractions" id="{704FDA9F-E22D-441F-96D2-91D86BCBA596}">
          <p14:sldIdLst>
            <p14:sldId id="502"/>
            <p14:sldId id="351"/>
            <p14:sldId id="273"/>
            <p14:sldId id="460"/>
            <p14:sldId id="329"/>
            <p14:sldId id="534"/>
            <p14:sldId id="526"/>
            <p14:sldId id="484"/>
            <p14:sldId id="512"/>
            <p14:sldId id="485"/>
            <p14:sldId id="486"/>
            <p14:sldId id="532"/>
            <p14:sldId id="538"/>
          </p14:sldIdLst>
        </p14:section>
        <p14:section name="Multiplying Fractions" id="{38D07189-BC63-44EC-8BF2-B54B4E44A7DA}">
          <p14:sldIdLst>
            <p14:sldId id="504"/>
            <p14:sldId id="521"/>
            <p14:sldId id="528"/>
            <p14:sldId id="540"/>
            <p14:sldId id="286"/>
            <p14:sldId id="487"/>
            <p14:sldId id="537"/>
            <p14:sldId id="489"/>
            <p14:sldId id="488"/>
            <p14:sldId id="536"/>
          </p14:sldIdLst>
        </p14:section>
        <p14:section name="Dividing fractions" id="{040C714B-8BC5-484C-BB8D-4935DCC02090}">
          <p14:sldIdLst>
            <p14:sldId id="513"/>
            <p14:sldId id="303"/>
            <p14:sldId id="523"/>
            <p14:sldId id="514"/>
            <p14:sldId id="490"/>
            <p14:sldId id="491"/>
            <p14:sldId id="492"/>
            <p14:sldId id="494"/>
            <p14:sldId id="53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715" autoAdjust="0"/>
  </p:normalViewPr>
  <p:slideViewPr>
    <p:cSldViewPr>
      <p:cViewPr varScale="1">
        <p:scale>
          <a:sx n="109" d="100"/>
          <a:sy n="109" d="100"/>
        </p:scale>
        <p:origin x="163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08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9.wmf"/><Relationship Id="rId7" Type="http://schemas.openxmlformats.org/officeDocument/2006/relationships/image" Target="../media/image5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96.wmf"/><Relationship Id="rId3" Type="http://schemas.openxmlformats.org/officeDocument/2006/relationships/image" Target="../media/image95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98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41B80-65F8-467F-9AA4-2971EA14D853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F7B28-854D-4F3A-99F9-A342EFB3660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699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6900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5360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8299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4117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2934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9077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9226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475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5787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7354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02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0624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2051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2782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385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5831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2922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8638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9295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0579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2384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011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0006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4370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3657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2023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352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4988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9205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1813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4161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1356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839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0307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46580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87806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4837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0678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7261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80091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79109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4120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9132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2582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29991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82059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51414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3328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33189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97605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6217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60095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97562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4865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251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1362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5284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2419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Copyright Scott Storla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Copyright Scott Storla 2015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Copyright Scott Storla 2015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5" Type="http://schemas.openxmlformats.org/officeDocument/2006/relationships/package" Target="../embeddings/Microsoft_Word_Document1.docx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emf"/><Relationship Id="rId5" Type="http://schemas.openxmlformats.org/officeDocument/2006/relationships/package" Target="../embeddings/Microsoft_Word_Document2.docx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57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67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6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3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87.wmf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0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9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109.wmf"/><Relationship Id="rId34" Type="http://schemas.openxmlformats.org/officeDocument/2006/relationships/image" Target="../media/image98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3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108.bin"/><Relationship Id="rId32" Type="http://schemas.openxmlformats.org/officeDocument/2006/relationships/image" Target="../media/image97.wmf"/><Relationship Id="rId5" Type="http://schemas.openxmlformats.org/officeDocument/2006/relationships/image" Target="../media/image102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110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8.wmf"/><Relationship Id="rId31" Type="http://schemas.openxmlformats.org/officeDocument/2006/relationships/oleObject" Target="../embeddings/oleObject112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12.wmf"/><Relationship Id="rId30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2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3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41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49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14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4.wmf"/><Relationship Id="rId25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152.bin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61.w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5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66.wmf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78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74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76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2514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Rational Number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8236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192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ime Factorization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606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710032" y="685800"/>
            <a:ext cx="3709850" cy="2209800"/>
          </a:xfrm>
          <a:prstGeom prst="rect">
            <a:avLst/>
          </a:prstGeom>
          <a:ln w="22225" cap="rnd">
            <a:solidFill>
              <a:schemeClr val="tx1"/>
            </a:solidFill>
          </a:ln>
          <a:effectLst/>
        </p:spPr>
        <p:txBody>
          <a:bodyPr anchor="ctr"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ime Number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743200" y="3429000"/>
            <a:ext cx="3657600" cy="2209800"/>
          </a:xfrm>
          <a:prstGeom prst="rect">
            <a:avLst/>
          </a:prstGeom>
          <a:ln w="22225" cap="rnd">
            <a:noFill/>
          </a:ln>
          <a:effectLst/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 natural number, 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eater than 1, </a:t>
            </a:r>
          </a:p>
          <a:p>
            <a:pPr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hich has unique natural number factors 1 and itself.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x:  2, 3, 5, 7, 11, 13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43200" y="3429000"/>
            <a:ext cx="3657600" cy="2209800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9525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743200" y="685800"/>
            <a:ext cx="3733800" cy="2209800"/>
          </a:xfrm>
          <a:prstGeom prst="rect">
            <a:avLst/>
          </a:prstGeom>
          <a:ln w="22225" cap="rnd">
            <a:solidFill>
              <a:schemeClr val="tx1"/>
            </a:solidFill>
          </a:ln>
          <a:effectLst/>
        </p:spPr>
        <p:txBody>
          <a:bodyPr anchor="ctr"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mposite Number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743200" y="3429000"/>
            <a:ext cx="3657600" cy="2209800"/>
          </a:xfrm>
          <a:prstGeom prst="rect">
            <a:avLst/>
          </a:prstGeom>
          <a:ln w="22225" cap="rnd">
            <a:noFill/>
          </a:ln>
          <a:effectLst/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 natural number, 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eater than 1, 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hich is not prime.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x:  4, 6, 8, 9, 10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43200" y="3429000"/>
            <a:ext cx="3657600" cy="2209800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14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9144000" cy="5635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00200" y="18288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47357"/>
              </p:ext>
            </p:extLst>
          </p:nvPr>
        </p:nvGraphicFramePr>
        <p:xfrm>
          <a:off x="2057400" y="1144480"/>
          <a:ext cx="5316288" cy="64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2" name="Equation" r:id="rId4" imgW="2781000" imgH="342720" progId="Equation.DSMT4">
                  <p:embed/>
                </p:oleObj>
              </mc:Choice>
              <mc:Fallback>
                <p:oleObj name="Equation" r:id="rId4" imgW="278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4480"/>
                        <a:ext cx="5316288" cy="646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62108"/>
              </p:ext>
            </p:extLst>
          </p:nvPr>
        </p:nvGraphicFramePr>
        <p:xfrm>
          <a:off x="2133600" y="2013466"/>
          <a:ext cx="5029201" cy="69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3" name="Equation" r:id="rId6" imgW="2463480" imgH="342720" progId="Equation.DSMT4">
                  <p:embed/>
                </p:oleObj>
              </mc:Choice>
              <mc:Fallback>
                <p:oleObj name="Equation" r:id="rId6" imgW="246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13466"/>
                        <a:ext cx="5029201" cy="693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84508"/>
              </p:ext>
            </p:extLst>
          </p:nvPr>
        </p:nvGraphicFramePr>
        <p:xfrm>
          <a:off x="2209800" y="2971800"/>
          <a:ext cx="5029199" cy="64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4" name="Equation" r:id="rId8" imgW="2628720" imgH="342720" progId="Equation.DSMT4">
                  <p:embed/>
                </p:oleObj>
              </mc:Choice>
              <mc:Fallback>
                <p:oleObj name="Equation" r:id="rId8" imgW="2628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5029199" cy="649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169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819400" y="685800"/>
            <a:ext cx="3581400" cy="2209800"/>
          </a:xfrm>
          <a:prstGeom prst="rect">
            <a:avLst/>
          </a:prstGeom>
          <a:ln w="22225" cap="rnd">
            <a:solidFill>
              <a:schemeClr val="tx1"/>
            </a:solidFill>
          </a:ln>
          <a:effectLst/>
        </p:spPr>
        <p:txBody>
          <a:bodyPr anchor="ctr"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743200" y="3429000"/>
            <a:ext cx="3657600" cy="2209800"/>
          </a:xfrm>
          <a:prstGeom prst="rect">
            <a:avLst/>
          </a:prstGeom>
          <a:ln w="22225" cap="rnd">
            <a:solidFill>
              <a:schemeClr val="tx1"/>
            </a:solidFill>
          </a:ln>
          <a:effectLst/>
        </p:spPr>
        <p:txBody>
          <a:bodyPr vert="horz" lIns="91440" tIns="45720" rIns="91440" bIns="45720" rtlCol="0" anchor="t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o write a natural number as the product of prime factors.</a:t>
            </a:r>
          </a:p>
          <a:p>
            <a:pPr>
              <a:spcBef>
                <a:spcPct val="0"/>
              </a:spcBef>
              <a:defRPr/>
            </a:pPr>
            <a:endParaRPr lang="en-US" sz="20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x:  12 = 2 x 2 x 3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781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9144000" cy="5635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actor Rule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619" y="1066800"/>
            <a:ext cx="6704762" cy="1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81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914400" y="2133600"/>
            <a:ext cx="7315200" cy="7921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cide if 2, 3, and/or 5 is a factor of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914400" y="2819400"/>
            <a:ext cx="7315200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22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2</a:t>
            </a:r>
          </a:p>
          <a:p>
            <a:pPr>
              <a:lnSpc>
                <a:spcPct val="22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310</a:t>
            </a:r>
          </a:p>
          <a:p>
            <a:pPr>
              <a:lnSpc>
                <a:spcPct val="22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987</a:t>
            </a:r>
          </a:p>
          <a:p>
            <a:pPr>
              <a:lnSpc>
                <a:spcPct val="22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950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304800"/>
            <a:ext cx="6704762" cy="1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236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14400" y="274638"/>
            <a:ext cx="7315200" cy="5635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uilding a factor tree for 20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914400" y="4629150"/>
            <a:ext cx="73152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rime factorization of 20 is 2 x 2 x 5.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004482" y="2351870"/>
            <a:ext cx="467515" cy="44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129666" y="1066800"/>
            <a:ext cx="1108573" cy="438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20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Connector 6"/>
          <p:cNvCxnSpPr>
            <a:endCxn id="19" idx="0"/>
          </p:cNvCxnSpPr>
          <p:nvPr/>
        </p:nvCxnSpPr>
        <p:spPr>
          <a:xfrm flipH="1">
            <a:off x="2242261" y="1630362"/>
            <a:ext cx="445102" cy="7266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673194" y="1651835"/>
            <a:ext cx="458903" cy="8597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/>
          <p:cNvSpPr txBox="1">
            <a:spLocks/>
          </p:cNvSpPr>
          <p:nvPr/>
        </p:nvSpPr>
        <p:spPr>
          <a:xfrm>
            <a:off x="2865712" y="2357049"/>
            <a:ext cx="554286" cy="438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4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1965118" y="2357049"/>
            <a:ext cx="554286" cy="438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5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Connector 19"/>
          <p:cNvCxnSpPr>
            <a:endCxn id="26" idx="0"/>
          </p:cNvCxnSpPr>
          <p:nvPr/>
        </p:nvCxnSpPr>
        <p:spPr>
          <a:xfrm>
            <a:off x="3132097" y="2810779"/>
            <a:ext cx="444146" cy="8298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25" idx="0"/>
          </p:cNvCxnSpPr>
          <p:nvPr/>
        </p:nvCxnSpPr>
        <p:spPr>
          <a:xfrm flipH="1">
            <a:off x="2746971" y="2800377"/>
            <a:ext cx="376081" cy="81202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 txBox="1">
            <a:spLocks/>
          </p:cNvSpPr>
          <p:nvPr/>
        </p:nvSpPr>
        <p:spPr>
          <a:xfrm>
            <a:off x="3328504" y="3603456"/>
            <a:ext cx="554286" cy="438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2463596" y="3592698"/>
            <a:ext cx="554286" cy="438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2513213" y="3612404"/>
            <a:ext cx="467515" cy="44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3342485" y="3640666"/>
            <a:ext cx="467515" cy="44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107744"/>
            <a:ext cx="243411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842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6" grpId="0"/>
      <p:bldP spid="18" grpId="0"/>
      <p:bldP spid="19" grpId="0"/>
      <p:bldP spid="22" grpId="0"/>
      <p:bldP spid="23" grpId="0"/>
      <p:bldP spid="25" grpId="0" animBg="1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47673"/>
              </p:ext>
            </p:extLst>
          </p:nvPr>
        </p:nvGraphicFramePr>
        <p:xfrm>
          <a:off x="2555875" y="3013938"/>
          <a:ext cx="19399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6" name="Equation" r:id="rId4" imgW="558720" imgH="152280" progId="Equation.DSMT4">
                  <p:embed/>
                </p:oleObj>
              </mc:Choice>
              <mc:Fallback>
                <p:oleObj name="Equation" r:id="rId4" imgW="55872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13938"/>
                        <a:ext cx="19399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77520"/>
              </p:ext>
            </p:extLst>
          </p:nvPr>
        </p:nvGraphicFramePr>
        <p:xfrm>
          <a:off x="4381500" y="3003180"/>
          <a:ext cx="2247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7" name="Equation" r:id="rId6" imgW="647640" imgH="152280" progId="Equation.DSMT4">
                  <p:embed/>
                </p:oleObj>
              </mc:Choice>
              <mc:Fallback>
                <p:oleObj name="Equation" r:id="rId6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003180"/>
                        <a:ext cx="22479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1990" y="533400"/>
            <a:ext cx="6247619" cy="16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1826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42434"/>
              </p:ext>
            </p:extLst>
          </p:nvPr>
        </p:nvGraphicFramePr>
        <p:xfrm>
          <a:off x="1371600" y="1143000"/>
          <a:ext cx="63309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9" name="Document" r:id="rId5" imgW="6338278" imgH="1554878" progId="Word.Document.12">
                  <p:embed/>
                </p:oleObj>
              </mc:Choice>
              <mc:Fallback>
                <p:oleObj name="Document" r:id="rId5" imgW="6338278" imgH="15548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1143000"/>
                        <a:ext cx="63309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229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94289" y="152400"/>
            <a:ext cx="7335312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Rational Number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 descr="ScreenHunter_41 Aug. 10 15.3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9200" y="2895600"/>
            <a:ext cx="6878054" cy="381000"/>
          </a:xfrm>
          <a:prstGeom prst="rect">
            <a:avLst/>
          </a:prstGeom>
        </p:spPr>
      </p:pic>
      <p:pic>
        <p:nvPicPr>
          <p:cNvPr id="273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95" y="3886200"/>
            <a:ext cx="7090801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3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289" y="3886200"/>
            <a:ext cx="7262812" cy="769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2209800" y="38862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819400" y="38862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200400" y="38862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2578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766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8006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8768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8580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6764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674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2390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7338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7912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8288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1910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2672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343400" y="3962400"/>
            <a:ext cx="0" cy="38452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7659" y="838200"/>
            <a:ext cx="6428571" cy="168571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3613"/>
              </p:ext>
            </p:extLst>
          </p:nvPr>
        </p:nvGraphicFramePr>
        <p:xfrm>
          <a:off x="-231775" y="914400"/>
          <a:ext cx="9040813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4" name="Document" r:id="rId5" imgW="5648199" imgH="1311962" progId="Word.Document.12">
                  <p:embed/>
                </p:oleObj>
              </mc:Choice>
              <mc:Fallback>
                <p:oleObj name="Document" r:id="rId5" imgW="5648199" imgH="131196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1775" y="914400"/>
                        <a:ext cx="9040813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562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4322" y="5200650"/>
            <a:ext cx="91440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rime factorization of 24 is 2 x 2 x 2 x 3.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503938" y="1833579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962400" y="1066800"/>
            <a:ext cx="1267792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24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3005322" y="1767355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2              12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"/>
            <a:ext cx="7315200" cy="50646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Find the prime factorization of 24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4072122" y="2831298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2           6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230192" y="2248458"/>
            <a:ext cx="1296956" cy="799542"/>
            <a:chOff x="6316910" y="3429000"/>
            <a:chExt cx="1296956" cy="799542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6858000" y="3429000"/>
              <a:ext cx="755866" cy="79954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6316910" y="3429000"/>
              <a:ext cx="453230" cy="6340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Oval 40"/>
          <p:cNvSpPr/>
          <p:nvPr/>
        </p:nvSpPr>
        <p:spPr>
          <a:xfrm>
            <a:off x="4858447" y="2882466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969566" y="3347475"/>
            <a:ext cx="1419788" cy="609600"/>
            <a:chOff x="6194078" y="3429000"/>
            <a:chExt cx="1419788" cy="6096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858000" y="3429000"/>
              <a:ext cx="755866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6194078" y="3429000"/>
              <a:ext cx="576062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itle 1"/>
          <p:cNvSpPr txBox="1">
            <a:spLocks/>
          </p:cNvSpPr>
          <p:nvPr/>
        </p:nvSpPr>
        <p:spPr>
          <a:xfrm>
            <a:off x="4876479" y="3902483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2           3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5678455" y="3942575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7122023" y="3942575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038600" y="1528779"/>
            <a:ext cx="1354509" cy="520357"/>
            <a:chOff x="6239597" y="3429000"/>
            <a:chExt cx="1354509" cy="520357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6858000" y="3429000"/>
              <a:ext cx="736106" cy="52035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6239597" y="3429000"/>
              <a:ext cx="530544" cy="4550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8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6" grpId="0"/>
      <p:bldP spid="19" grpId="0"/>
      <p:bldP spid="32" grpId="0"/>
      <p:bldP spid="41" grpId="0" animBg="1"/>
      <p:bldP spid="45" grpId="0"/>
      <p:bldP spid="46" grpId="0" animBg="1"/>
      <p:bldP spid="4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4322" y="5200650"/>
            <a:ext cx="9013478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rime factorization of 315  is 3 x 3 x 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x 7.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503938" y="1833579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962400" y="1066800"/>
            <a:ext cx="1267792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315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3005322" y="1767355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5              63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"/>
            <a:ext cx="7315200" cy="50646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Find the prime factorization of 315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4072122" y="2831298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3         21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230192" y="2248458"/>
            <a:ext cx="1170608" cy="634008"/>
            <a:chOff x="6316910" y="3429000"/>
            <a:chExt cx="1170608" cy="634008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6858000" y="3429000"/>
              <a:ext cx="629518" cy="6340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6316910" y="3429000"/>
              <a:ext cx="453230" cy="6340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Oval 40"/>
          <p:cNvSpPr/>
          <p:nvPr/>
        </p:nvSpPr>
        <p:spPr>
          <a:xfrm>
            <a:off x="4858447" y="2882466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969566" y="3347475"/>
            <a:ext cx="1419788" cy="609600"/>
            <a:chOff x="6194078" y="3429000"/>
            <a:chExt cx="1419788" cy="6096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858000" y="3429000"/>
              <a:ext cx="755866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6194078" y="3429000"/>
              <a:ext cx="576062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itle 1"/>
          <p:cNvSpPr txBox="1">
            <a:spLocks/>
          </p:cNvSpPr>
          <p:nvPr/>
        </p:nvSpPr>
        <p:spPr>
          <a:xfrm>
            <a:off x="4876479" y="3902483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7           3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5678455" y="3942575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7122023" y="3942575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038600" y="1528779"/>
            <a:ext cx="1354509" cy="520357"/>
            <a:chOff x="6239597" y="3429000"/>
            <a:chExt cx="1354509" cy="520357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6858000" y="3429000"/>
              <a:ext cx="736106" cy="52035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6239597" y="3429000"/>
              <a:ext cx="530544" cy="4550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423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6" grpId="0"/>
      <p:bldP spid="19" grpId="0"/>
      <p:bldP spid="32" grpId="0"/>
      <p:bldP spid="41" grpId="0" animBg="1"/>
      <p:bldP spid="45" grpId="0"/>
      <p:bldP spid="46" grpId="0" animBg="1"/>
      <p:bldP spid="4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4322" y="2895600"/>
            <a:ext cx="9013478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rime factorization of 119  is 7 x 17.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503938" y="1905000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962400" y="1066800"/>
            <a:ext cx="1267792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119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3005322" y="1905000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itchFamily="34" charset="0"/>
                <a:cs typeface="Arial" pitchFamily="34" charset="0"/>
              </a:rPr>
              <a:t>7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     17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 idx="4294967295"/>
          </p:nvPr>
        </p:nvSpPr>
        <p:spPr>
          <a:xfrm>
            <a:off x="838200" y="228600"/>
            <a:ext cx="7391400" cy="50646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Find the prime factorization of 119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038600" y="1528779"/>
            <a:ext cx="1354509" cy="520357"/>
            <a:chOff x="6239597" y="3429000"/>
            <a:chExt cx="1354509" cy="520357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6858000" y="3429000"/>
              <a:ext cx="736106" cy="52035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6239597" y="3429000"/>
              <a:ext cx="530544" cy="4550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Oval 20"/>
          <p:cNvSpPr/>
          <p:nvPr/>
        </p:nvSpPr>
        <p:spPr>
          <a:xfrm>
            <a:off x="5358990" y="1828800"/>
            <a:ext cx="671046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060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6" grpId="0"/>
      <p:bldP spid="19" grpId="0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4322" y="5200650"/>
            <a:ext cx="9013478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rime factorization of 495 is 3 x 3 x 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x 11.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503938" y="1833579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962400" y="1066800"/>
            <a:ext cx="1267792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495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3005322" y="1767355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5              99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"/>
            <a:ext cx="7239000" cy="50646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Find the prime factorization of 495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4072122" y="2831298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9        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230192" y="2248458"/>
            <a:ext cx="1170608" cy="634008"/>
            <a:chOff x="6316910" y="3429000"/>
            <a:chExt cx="1170608" cy="634008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6858000" y="3429000"/>
              <a:ext cx="629518" cy="6340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6316910" y="3429000"/>
              <a:ext cx="453230" cy="6340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Oval 40"/>
          <p:cNvSpPr/>
          <p:nvPr/>
        </p:nvSpPr>
        <p:spPr>
          <a:xfrm>
            <a:off x="6213117" y="2846739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4555609" y="3276600"/>
            <a:ext cx="1419788" cy="609600"/>
            <a:chOff x="6194078" y="3429000"/>
            <a:chExt cx="1419788" cy="6096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858000" y="3429000"/>
              <a:ext cx="755866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6194078" y="3429000"/>
              <a:ext cx="576062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itle 1"/>
          <p:cNvSpPr txBox="1">
            <a:spLocks/>
          </p:cNvSpPr>
          <p:nvPr/>
        </p:nvSpPr>
        <p:spPr>
          <a:xfrm>
            <a:off x="3462522" y="3831608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3           3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4264498" y="3871700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5708066" y="3871700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038600" y="1528779"/>
            <a:ext cx="1354509" cy="520357"/>
            <a:chOff x="6239597" y="3429000"/>
            <a:chExt cx="1354509" cy="520357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6858000" y="3429000"/>
              <a:ext cx="736106" cy="52035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6239597" y="3429000"/>
              <a:ext cx="530544" cy="4550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8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6" grpId="0"/>
      <p:bldP spid="19" grpId="0"/>
      <p:bldP spid="32" grpId="0"/>
      <p:bldP spid="41" grpId="0" animBg="1"/>
      <p:bldP spid="45" grpId="0"/>
      <p:bldP spid="46" grpId="0" animBg="1"/>
      <p:bldP spid="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914400" y="5640706"/>
            <a:ext cx="73152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rime factorization of 945 is 3 x 3 x 3 x 5 x 7.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3503938" y="1664574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962400" y="897795"/>
            <a:ext cx="1267792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945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3005322" y="1598350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5             189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"/>
            <a:ext cx="7239000" cy="50646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Find the prime factorization of 945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4072122" y="2662293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63        3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230192" y="2079453"/>
            <a:ext cx="1170608" cy="634008"/>
            <a:chOff x="6316910" y="3429000"/>
            <a:chExt cx="1170608" cy="634008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6858000" y="3429000"/>
              <a:ext cx="629518" cy="6340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6316910" y="3429000"/>
              <a:ext cx="453230" cy="6340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Oval 40"/>
          <p:cNvSpPr/>
          <p:nvPr/>
        </p:nvSpPr>
        <p:spPr>
          <a:xfrm>
            <a:off x="6285541" y="2677734"/>
            <a:ext cx="53466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4555609" y="3107595"/>
            <a:ext cx="1419788" cy="609600"/>
            <a:chOff x="6194078" y="3429000"/>
            <a:chExt cx="1419788" cy="6096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858000" y="3429000"/>
              <a:ext cx="755866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6194078" y="3429000"/>
              <a:ext cx="576062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itle 1"/>
          <p:cNvSpPr txBox="1">
            <a:spLocks/>
          </p:cNvSpPr>
          <p:nvPr/>
        </p:nvSpPr>
        <p:spPr>
          <a:xfrm>
            <a:off x="3657600" y="3662603"/>
            <a:ext cx="3429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3          21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4264498" y="3702695"/>
            <a:ext cx="53610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038600" y="1359774"/>
            <a:ext cx="1354509" cy="520357"/>
            <a:chOff x="6239597" y="3429000"/>
            <a:chExt cx="1354509" cy="520357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6858000" y="3429000"/>
              <a:ext cx="736106" cy="52035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6239597" y="3429000"/>
              <a:ext cx="530544" cy="4550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407314" y="4258146"/>
            <a:ext cx="1419788" cy="609600"/>
            <a:chOff x="6194078" y="3429000"/>
            <a:chExt cx="1419788" cy="60960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6858000" y="3429000"/>
              <a:ext cx="755866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6194078" y="3429000"/>
              <a:ext cx="576062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itle 1"/>
          <p:cNvSpPr txBox="1">
            <a:spLocks/>
          </p:cNvSpPr>
          <p:nvPr/>
        </p:nvSpPr>
        <p:spPr>
          <a:xfrm>
            <a:off x="4303872" y="4763995"/>
            <a:ext cx="3624078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7           3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5093645" y="4766766"/>
            <a:ext cx="53610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6550498" y="4810530"/>
            <a:ext cx="536102" cy="5234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780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6" grpId="0"/>
      <p:bldP spid="19" grpId="0"/>
      <p:bldP spid="32" grpId="0"/>
      <p:bldP spid="41" grpId="0" animBg="1"/>
      <p:bldP spid="45" grpId="0"/>
      <p:bldP spid="46" grpId="0" animBg="1"/>
      <p:bldP spid="26" grpId="0"/>
      <p:bldP spid="27" grpId="0" animBg="1"/>
      <p:bldP spid="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2192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ime Factorization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703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5908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ducing Fra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162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pyright Scott Storla 201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381" y="457200"/>
            <a:ext cx="6095238" cy="1704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6539" y="2668680"/>
            <a:ext cx="6076190" cy="15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103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educing Fraction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28800" y="990600"/>
            <a:ext cx="54864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A fraction is reduced when the numerator and denominator have no common factors other than 1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32844"/>
              </p:ext>
            </p:extLst>
          </p:nvPr>
        </p:nvGraphicFramePr>
        <p:xfrm>
          <a:off x="2561856" y="2296758"/>
          <a:ext cx="434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3" name="Equation" r:id="rId4" imgW="164880" imgH="317160" progId="Equation.DSMT4">
                  <p:embed/>
                </p:oleObj>
              </mc:Choice>
              <mc:Fallback>
                <p:oleObj name="Equation" r:id="rId4" imgW="16488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56" y="2296758"/>
                        <a:ext cx="434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4843"/>
              </p:ext>
            </p:extLst>
          </p:nvPr>
        </p:nvGraphicFramePr>
        <p:xfrm>
          <a:off x="2989602" y="2307516"/>
          <a:ext cx="97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4" name="Equation" r:id="rId6" imgW="368280" imgH="317160" progId="Equation.DSMT4">
                  <p:embed/>
                </p:oleObj>
              </mc:Choice>
              <mc:Fallback>
                <p:oleObj name="Equation" r:id="rId6" imgW="368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602" y="2307516"/>
                        <a:ext cx="971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4863"/>
              </p:ext>
            </p:extLst>
          </p:nvPr>
        </p:nvGraphicFramePr>
        <p:xfrm>
          <a:off x="5058331" y="2296758"/>
          <a:ext cx="904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5" name="Equation" r:id="rId8" imgW="342720" imgH="317160" progId="Equation.DSMT4">
                  <p:embed/>
                </p:oleObj>
              </mc:Choice>
              <mc:Fallback>
                <p:oleObj name="Equation" r:id="rId8" imgW="342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331" y="2296758"/>
                        <a:ext cx="9048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98068"/>
              </p:ext>
            </p:extLst>
          </p:nvPr>
        </p:nvGraphicFramePr>
        <p:xfrm>
          <a:off x="5983288" y="2286000"/>
          <a:ext cx="569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6" name="Equation" r:id="rId10" imgW="215640" imgH="317160" progId="Equation.DSMT4">
                  <p:embed/>
                </p:oleObj>
              </mc:Choice>
              <mc:Fallback>
                <p:oleObj name="Equation" r:id="rId10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2286000"/>
                        <a:ext cx="5699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207647"/>
              </p:ext>
            </p:extLst>
          </p:nvPr>
        </p:nvGraphicFramePr>
        <p:xfrm>
          <a:off x="3972734" y="2286000"/>
          <a:ext cx="1004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7" name="Equation" r:id="rId12" imgW="380880" imgH="317160" progId="Equation.DSMT4">
                  <p:embed/>
                </p:oleObj>
              </mc:Choice>
              <mc:Fallback>
                <p:oleObj name="Equation" r:id="rId12" imgW="380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734" y="2286000"/>
                        <a:ext cx="1004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39906"/>
              </p:ext>
            </p:extLst>
          </p:nvPr>
        </p:nvGraphicFramePr>
        <p:xfrm>
          <a:off x="2985448" y="2299648"/>
          <a:ext cx="97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8" name="Equation" r:id="rId14" imgW="368280" imgH="317160" progId="Equation.DSMT4">
                  <p:embed/>
                </p:oleObj>
              </mc:Choice>
              <mc:Fallback>
                <p:oleObj name="Equation" r:id="rId14" imgW="368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448" y="2299648"/>
                        <a:ext cx="971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295400"/>
            <a:ext cx="7315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Proper Fractions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Improper Fractions</a:t>
            </a:r>
          </a:p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nd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Mixed Number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91440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educing Fraction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28800" y="990600"/>
            <a:ext cx="54864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A fraction is reduced when the numerator and denominator have no common factors other than 1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98152"/>
              </p:ext>
            </p:extLst>
          </p:nvPr>
        </p:nvGraphicFramePr>
        <p:xfrm>
          <a:off x="2667000" y="2346788"/>
          <a:ext cx="434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3" name="Equation" r:id="rId4" imgW="164880" imgH="317160" progId="Equation.DSMT4">
                  <p:embed/>
                </p:oleObj>
              </mc:Choice>
              <mc:Fallback>
                <p:oleObj name="Equation" r:id="rId4" imgW="164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46788"/>
                        <a:ext cx="434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11875"/>
              </p:ext>
            </p:extLst>
          </p:nvPr>
        </p:nvGraphicFramePr>
        <p:xfrm>
          <a:off x="3094746" y="2357546"/>
          <a:ext cx="97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4" name="Equation" r:id="rId6" imgW="368280" imgH="317160" progId="Equation.DSMT4">
                  <p:embed/>
                </p:oleObj>
              </mc:Choice>
              <mc:Fallback>
                <p:oleObj name="Equation" r:id="rId6" imgW="368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746" y="2357546"/>
                        <a:ext cx="971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30731"/>
              </p:ext>
            </p:extLst>
          </p:nvPr>
        </p:nvGraphicFramePr>
        <p:xfrm>
          <a:off x="6029994" y="2426825"/>
          <a:ext cx="569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5" name="Equation" r:id="rId8" imgW="215640" imgH="317160" progId="Equation.DSMT4">
                  <p:embed/>
                </p:oleObj>
              </mc:Choice>
              <mc:Fallback>
                <p:oleObj name="Equation" r:id="rId8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994" y="2426825"/>
                        <a:ext cx="5699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88776"/>
              </p:ext>
            </p:extLst>
          </p:nvPr>
        </p:nvGraphicFramePr>
        <p:xfrm>
          <a:off x="3341575" y="4041945"/>
          <a:ext cx="434845" cy="83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6" name="Equation" r:id="rId10" imgW="164880" imgH="317160" progId="Equation.DSMT4">
                  <p:embed/>
                </p:oleObj>
              </mc:Choice>
              <mc:Fallback>
                <p:oleObj name="Equation" r:id="rId10" imgW="164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575" y="4041945"/>
                        <a:ext cx="434845" cy="834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15177"/>
              </p:ext>
            </p:extLst>
          </p:nvPr>
        </p:nvGraphicFramePr>
        <p:xfrm>
          <a:off x="3795471" y="4038771"/>
          <a:ext cx="1368200" cy="83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7" name="Equation" r:id="rId12" imgW="520560" imgH="317160" progId="Equation.DSMT4">
                  <p:embed/>
                </p:oleObj>
              </mc:Choice>
              <mc:Fallback>
                <p:oleObj name="Equation" r:id="rId12" imgW="520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471" y="4038771"/>
                        <a:ext cx="1368200" cy="834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4321611" y="4126019"/>
            <a:ext cx="149058" cy="23063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129101" y="4584113"/>
            <a:ext cx="149058" cy="23063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69741"/>
              </p:ext>
            </p:extLst>
          </p:nvPr>
        </p:nvGraphicFramePr>
        <p:xfrm>
          <a:off x="4309820" y="3632371"/>
          <a:ext cx="234239" cy="36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8" name="Equation" r:id="rId14" imgW="88560" imgH="139680" progId="Equation.DSMT4">
                  <p:embed/>
                </p:oleObj>
              </mc:Choice>
              <mc:Fallback>
                <p:oleObj name="Equation" r:id="rId14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820" y="3632371"/>
                        <a:ext cx="234239" cy="36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4735359" y="4148216"/>
            <a:ext cx="149058" cy="23063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20033" y="4574877"/>
            <a:ext cx="149058" cy="23063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673304"/>
              </p:ext>
            </p:extLst>
          </p:nvPr>
        </p:nvGraphicFramePr>
        <p:xfrm>
          <a:off x="5071820" y="4041945"/>
          <a:ext cx="566980" cy="83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9" name="Equation" r:id="rId16" imgW="215640" imgH="317160" progId="Equation.DSMT4">
                  <p:embed/>
                </p:oleObj>
              </mc:Choice>
              <mc:Fallback>
                <p:oleObj name="Equation" r:id="rId16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820" y="4041945"/>
                        <a:ext cx="566980" cy="834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03354"/>
              </p:ext>
            </p:extLst>
          </p:nvPr>
        </p:nvGraphicFramePr>
        <p:xfrm>
          <a:off x="4038600" y="2389588"/>
          <a:ext cx="1004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80" name="Equation" r:id="rId18" imgW="380880" imgH="317160" progId="Equation.DSMT4">
                  <p:embed/>
                </p:oleObj>
              </mc:Choice>
              <mc:Fallback>
                <p:oleObj name="Equation" r:id="rId18" imgW="380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89588"/>
                        <a:ext cx="10048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819156"/>
              </p:ext>
            </p:extLst>
          </p:nvPr>
        </p:nvGraphicFramePr>
        <p:xfrm>
          <a:off x="5103488" y="2403675"/>
          <a:ext cx="904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81" name="Equation" r:id="rId20" imgW="342720" imgH="317160" progId="Equation.DSMT4">
                  <p:embed/>
                </p:oleObj>
              </mc:Choice>
              <mc:Fallback>
                <p:oleObj name="Equation" r:id="rId20" imgW="342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88" y="2403675"/>
                        <a:ext cx="9048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69741"/>
              </p:ext>
            </p:extLst>
          </p:nvPr>
        </p:nvGraphicFramePr>
        <p:xfrm>
          <a:off x="4819223" y="3657600"/>
          <a:ext cx="234239" cy="36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82" name="Equation" r:id="rId22" imgW="88560" imgH="139680" progId="Equation.DSMT4">
                  <p:embed/>
                </p:oleObj>
              </mc:Choice>
              <mc:Fallback>
                <p:oleObj name="Equation" r:id="rId22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223" y="3657600"/>
                        <a:ext cx="234239" cy="36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52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859357" y="2321090"/>
            <a:ext cx="73914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ozin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method allowe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14543"/>
            <a:ext cx="6419048" cy="174285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37384249"/>
              </p:ext>
            </p:extLst>
          </p:nvPr>
        </p:nvGraphicFramePr>
        <p:xfrm>
          <a:off x="4206044" y="3804497"/>
          <a:ext cx="7000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4" name="Equation" r:id="rId5" imgW="291960" imgH="355320" progId="Equation.DSMT4">
                  <p:embed/>
                </p:oleObj>
              </mc:Choice>
              <mc:Fallback>
                <p:oleObj name="Equation" r:id="rId5" imgW="29196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44" y="3804497"/>
                        <a:ext cx="7000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83393257"/>
              </p:ext>
            </p:extLst>
          </p:nvPr>
        </p:nvGraphicFramePr>
        <p:xfrm>
          <a:off x="4555058" y="3439372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5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058" y="3439372"/>
                        <a:ext cx="457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250258" y="3804497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50100745"/>
              </p:ext>
            </p:extLst>
          </p:nvPr>
        </p:nvGraphicFramePr>
        <p:xfrm>
          <a:off x="4436232" y="4476010"/>
          <a:ext cx="609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6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232" y="4476010"/>
                        <a:ext cx="609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293002" y="4234401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467011" y="3423497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58837547"/>
              </p:ext>
            </p:extLst>
          </p:nvPr>
        </p:nvGraphicFramePr>
        <p:xfrm>
          <a:off x="3874546" y="3265468"/>
          <a:ext cx="386773" cy="3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7" name="Equation" r:id="rId11" imgW="177480" imgH="152280" progId="Equation.DSMT4">
                  <p:embed/>
                </p:oleObj>
              </mc:Choice>
              <mc:Fallback>
                <p:oleObj name="Equation" r:id="rId11" imgW="17748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546" y="3265468"/>
                        <a:ext cx="386773" cy="331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467010" y="4515886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56972809"/>
              </p:ext>
            </p:extLst>
          </p:nvPr>
        </p:nvGraphicFramePr>
        <p:xfrm>
          <a:off x="3464682" y="4406160"/>
          <a:ext cx="457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8"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682" y="4406160"/>
                        <a:ext cx="4572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6902622"/>
              </p:ext>
            </p:extLst>
          </p:nvPr>
        </p:nvGraphicFramePr>
        <p:xfrm>
          <a:off x="5405718" y="3722384"/>
          <a:ext cx="6096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9" name="Equation" r:id="rId15" imgW="253800" imgH="355320" progId="Equation.DSMT4">
                  <p:embed/>
                </p:oleObj>
              </mc:Choice>
              <mc:Fallback>
                <p:oleObj name="Equation" r:id="rId15" imgW="25380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718" y="3722384"/>
                        <a:ext cx="6096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402769" y="4390522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768891" y="3232997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67462972"/>
              </p:ext>
            </p:extLst>
          </p:nvPr>
        </p:nvGraphicFramePr>
        <p:xfrm>
          <a:off x="5223632" y="3066310"/>
          <a:ext cx="2492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0" name="Equation" r:id="rId17" imgW="114120" imgH="152280" progId="Equation.DSMT4">
                  <p:embed/>
                </p:oleObj>
              </mc:Choice>
              <mc:Fallback>
                <p:oleObj name="Equation" r:id="rId17" imgW="11412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632" y="3066310"/>
                        <a:ext cx="2492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00357535"/>
              </p:ext>
            </p:extLst>
          </p:nvPr>
        </p:nvGraphicFramePr>
        <p:xfrm>
          <a:off x="4188582" y="4939560"/>
          <a:ext cx="274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1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582" y="4939560"/>
                        <a:ext cx="2746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3003832" y="2854490"/>
            <a:ext cx="3559651" cy="285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725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914400" y="304800"/>
            <a:ext cx="73152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ozin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(Goes into) method allowe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51253" y="914400"/>
            <a:ext cx="266007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13165333"/>
              </p:ext>
            </p:extLst>
          </p:nvPr>
        </p:nvGraphicFramePr>
        <p:xfrm>
          <a:off x="3613150" y="3687763"/>
          <a:ext cx="16144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0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687763"/>
                        <a:ext cx="161448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3787683" y="3905250"/>
            <a:ext cx="1538878" cy="2667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27205475"/>
              </p:ext>
            </p:extLst>
          </p:nvPr>
        </p:nvGraphicFramePr>
        <p:xfrm>
          <a:off x="5559425" y="3516313"/>
          <a:ext cx="701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1" name="Equation" r:id="rId7" imgW="291960" imgH="152280" progId="Equation.DSMT4">
                  <p:embed/>
                </p:oleObj>
              </mc:Choice>
              <mc:Fallback>
                <p:oleObj name="Equation" r:id="rId7" imgW="29196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516313"/>
                        <a:ext cx="7016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3657600" y="4234887"/>
            <a:ext cx="1538878" cy="2667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22773885"/>
              </p:ext>
            </p:extLst>
          </p:nvPr>
        </p:nvGraphicFramePr>
        <p:xfrm>
          <a:off x="3505200" y="5029200"/>
          <a:ext cx="701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2" name="Equation" r:id="rId9" imgW="291960" imgH="152280" progId="Equation.DSMT4">
                  <p:embed/>
                </p:oleObj>
              </mc:Choice>
              <mc:Fallback>
                <p:oleObj name="Equation" r:id="rId9" imgW="29196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29200"/>
                        <a:ext cx="7016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63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14400" y="304800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19895"/>
              </p:ext>
            </p:extLst>
          </p:nvPr>
        </p:nvGraphicFramePr>
        <p:xfrm>
          <a:off x="3200400" y="990600"/>
          <a:ext cx="2308225" cy="37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9" name="Equation" r:id="rId4" imgW="876240" imgH="1422360" progId="Equation.DSMT4">
                  <p:embed/>
                </p:oleObj>
              </mc:Choice>
              <mc:Fallback>
                <p:oleObj name="Equation" r:id="rId4" imgW="8762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90600"/>
                        <a:ext cx="2308225" cy="375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96012"/>
              </p:ext>
            </p:extLst>
          </p:nvPr>
        </p:nvGraphicFramePr>
        <p:xfrm>
          <a:off x="3162798" y="5094288"/>
          <a:ext cx="468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0" name="Equation" r:id="rId6" imgW="177480" imgH="317160" progId="Equation.DSMT4">
                  <p:embed/>
                </p:oleObj>
              </mc:Choice>
              <mc:Fallback>
                <p:oleObj name="Equation" r:id="rId6" imgW="177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798" y="5094288"/>
                        <a:ext cx="468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37186"/>
              </p:ext>
            </p:extLst>
          </p:nvPr>
        </p:nvGraphicFramePr>
        <p:xfrm>
          <a:off x="3583485" y="5105400"/>
          <a:ext cx="1776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1" name="Equation" r:id="rId8" imgW="672840" imgH="317160" progId="Equation.DSMT4">
                  <p:embed/>
                </p:oleObj>
              </mc:Choice>
              <mc:Fallback>
                <p:oleObj name="Equation" r:id="rId8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485" y="5105400"/>
                        <a:ext cx="1776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02072"/>
              </p:ext>
            </p:extLst>
          </p:nvPr>
        </p:nvGraphicFramePr>
        <p:xfrm>
          <a:off x="5412285" y="5086728"/>
          <a:ext cx="569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2" name="Equation" r:id="rId10" imgW="215640" imgH="317160" progId="Equation.DSMT4">
                  <p:embed/>
                </p:oleObj>
              </mc:Choice>
              <mc:Fallback>
                <p:oleObj name="Equation" r:id="rId10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285" y="5086728"/>
                        <a:ext cx="5699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109322" y="5233324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925251" y="5625976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476441" y="5218858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092360" y="561151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050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02969"/>
              </p:ext>
            </p:extLst>
          </p:nvPr>
        </p:nvGraphicFramePr>
        <p:xfrm>
          <a:off x="3162798" y="1070479"/>
          <a:ext cx="468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5" name="Equation" r:id="rId4" imgW="177480" imgH="317160" progId="Equation.DSMT4">
                  <p:embed/>
                </p:oleObj>
              </mc:Choice>
              <mc:Fallback>
                <p:oleObj name="Equation" r:id="rId4" imgW="177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798" y="1070479"/>
                        <a:ext cx="468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58847"/>
              </p:ext>
            </p:extLst>
          </p:nvPr>
        </p:nvGraphicFramePr>
        <p:xfrm>
          <a:off x="3583485" y="1081591"/>
          <a:ext cx="1776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6" name="Equation" r:id="rId6" imgW="672840" imgH="317160" progId="Equation.DSMT4">
                  <p:embed/>
                </p:oleObj>
              </mc:Choice>
              <mc:Fallback>
                <p:oleObj name="Equation" r:id="rId6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485" y="1081591"/>
                        <a:ext cx="1776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28523"/>
              </p:ext>
            </p:extLst>
          </p:nvPr>
        </p:nvGraphicFramePr>
        <p:xfrm>
          <a:off x="5412285" y="1062919"/>
          <a:ext cx="569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17" name="Equation" r:id="rId8" imgW="215640" imgH="317160" progId="Equation.DSMT4">
                  <p:embed/>
                </p:oleObj>
              </mc:Choice>
              <mc:Fallback>
                <p:oleObj name="Equation" r:id="rId8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285" y="1062919"/>
                        <a:ext cx="5699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109322" y="1209515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25251" y="160216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476441" y="1195049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92360" y="1587701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12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3"/>
              </p:ext>
            </p:extLst>
          </p:nvPr>
        </p:nvGraphicFramePr>
        <p:xfrm>
          <a:off x="3162300" y="1069975"/>
          <a:ext cx="468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8" name="Equation" r:id="rId4" imgW="177480" imgH="317160" progId="Equation.DSMT4">
                  <p:embed/>
                </p:oleObj>
              </mc:Choice>
              <mc:Fallback>
                <p:oleObj name="Equation" r:id="rId4" imgW="177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069975"/>
                        <a:ext cx="4683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15472"/>
              </p:ext>
            </p:extLst>
          </p:nvPr>
        </p:nvGraphicFramePr>
        <p:xfrm>
          <a:off x="3598863" y="1081088"/>
          <a:ext cx="1743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9" name="Equation" r:id="rId6" imgW="660240" imgH="317160" progId="Equation.DSMT4">
                  <p:embed/>
                </p:oleObj>
              </mc:Choice>
              <mc:Fallback>
                <p:oleObj name="Equation" r:id="rId6" imgW="660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081088"/>
                        <a:ext cx="1743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4260"/>
              </p:ext>
            </p:extLst>
          </p:nvPr>
        </p:nvGraphicFramePr>
        <p:xfrm>
          <a:off x="5267325" y="1079500"/>
          <a:ext cx="703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0" name="Equation" r:id="rId8" imgW="266400" imgH="317160" progId="Equation.DSMT4">
                  <p:embed/>
                </p:oleObj>
              </mc:Choice>
              <mc:Fallback>
                <p:oleObj name="Equation" r:id="rId8" imgW="266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1079500"/>
                        <a:ext cx="7032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308916" y="11430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124314" y="16002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698558" y="118989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462793" y="16002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33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49921"/>
              </p:ext>
            </p:extLst>
          </p:nvPr>
        </p:nvGraphicFramePr>
        <p:xfrm>
          <a:off x="2819400" y="1069975"/>
          <a:ext cx="803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2"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9975"/>
                        <a:ext cx="803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5209"/>
              </p:ext>
            </p:extLst>
          </p:nvPr>
        </p:nvGraphicFramePr>
        <p:xfrm>
          <a:off x="3563938" y="1081088"/>
          <a:ext cx="23796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3" name="Equation" r:id="rId6" imgW="901440" imgH="317160" progId="Equation.DSMT4">
                  <p:embed/>
                </p:oleObj>
              </mc:Choice>
              <mc:Fallback>
                <p:oleObj name="Equation" r:id="rId6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081088"/>
                        <a:ext cx="23796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6825"/>
              </p:ext>
            </p:extLst>
          </p:nvPr>
        </p:nvGraphicFramePr>
        <p:xfrm>
          <a:off x="5857875" y="1111250"/>
          <a:ext cx="771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4" name="Equation" r:id="rId8" imgW="291960" imgH="317160" progId="Equation.DSMT4">
                  <p:embed/>
                </p:oleObj>
              </mc:Choice>
              <mc:Fallback>
                <p:oleObj name="Equation" r:id="rId8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1111250"/>
                        <a:ext cx="771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285096" y="1183682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495800" y="160216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duce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699875" y="1195049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285704" y="1628645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52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75057"/>
              </p:ext>
            </p:extLst>
          </p:nvPr>
        </p:nvGraphicFramePr>
        <p:xfrm>
          <a:off x="2955925" y="10668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3" name="Equation" r:id="rId4" imgW="241200" imgH="317160" progId="Equation.DSMT4">
                  <p:embed/>
                </p:oleObj>
              </mc:Choice>
              <mc:Fallback>
                <p:oleObj name="Equation" r:id="rId4" imgW="24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10668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07501"/>
              </p:ext>
            </p:extLst>
          </p:nvPr>
        </p:nvGraphicFramePr>
        <p:xfrm>
          <a:off x="3732213" y="1081088"/>
          <a:ext cx="1878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4" name="Equation" r:id="rId6" imgW="711000" imgH="317160" progId="Equation.DSMT4">
                  <p:embed/>
                </p:oleObj>
              </mc:Choice>
              <mc:Fallback>
                <p:oleObj name="Equation" r:id="rId6" imgW="711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1081088"/>
                        <a:ext cx="18780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1137"/>
              </p:ext>
            </p:extLst>
          </p:nvPr>
        </p:nvGraphicFramePr>
        <p:xfrm>
          <a:off x="5791200" y="1111250"/>
          <a:ext cx="704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5" name="Equation" r:id="rId8" imgW="266400" imgH="317160" progId="Equation.DSMT4">
                  <p:embed/>
                </p:oleObj>
              </mc:Choice>
              <mc:Fallback>
                <p:oleObj name="Equation" r:id="rId8" imgW="266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11250"/>
                        <a:ext cx="704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114800" y="1209721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023475" y="161499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duce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876800" y="1172461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793037" y="161499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488237" y="1189623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459300" y="161499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8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80684"/>
              </p:ext>
            </p:extLst>
          </p:nvPr>
        </p:nvGraphicFramePr>
        <p:xfrm>
          <a:off x="2979737" y="1069975"/>
          <a:ext cx="601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8" name="Equation" r:id="rId4" imgW="228600" imgH="317160" progId="Equation.DSMT4">
                  <p:embed/>
                </p:oleObj>
              </mc:Choice>
              <mc:Fallback>
                <p:oleObj name="Equation" r:id="rId4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7" y="1069975"/>
                        <a:ext cx="6016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80830"/>
              </p:ext>
            </p:extLst>
          </p:nvPr>
        </p:nvGraphicFramePr>
        <p:xfrm>
          <a:off x="3581400" y="1081088"/>
          <a:ext cx="2179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9"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81088"/>
                        <a:ext cx="21796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740565"/>
              </p:ext>
            </p:extLst>
          </p:nvPr>
        </p:nvGraphicFramePr>
        <p:xfrm>
          <a:off x="5791200" y="1111250"/>
          <a:ext cx="704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0" name="Equation" r:id="rId8" imgW="266400" imgH="317160" progId="Equation.DSMT4">
                  <p:embed/>
                </p:oleObj>
              </mc:Choice>
              <mc:Fallback>
                <p:oleObj name="Equation" r:id="rId8" imgW="266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11250"/>
                        <a:ext cx="704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132696" y="1183682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480675" y="160216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14400" y="304800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duce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547475" y="1195049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285096" y="161499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94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5908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ducing Fra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29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oper Frac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752600" y="914400"/>
            <a:ext cx="5562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a proper fraction the numerator (top) is less than the denominator (bottom)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39414"/>
              </p:ext>
            </p:extLst>
          </p:nvPr>
        </p:nvGraphicFramePr>
        <p:xfrm>
          <a:off x="4313237" y="2895600"/>
          <a:ext cx="4413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8" name="Equation" r:id="rId4" imgW="126720" imgH="317160" progId="Equation.DSMT4">
                  <p:embed/>
                </p:oleObj>
              </mc:Choice>
              <mc:Fallback>
                <p:oleObj name="Equation" r:id="rId4" imgW="12672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7" y="2895600"/>
                        <a:ext cx="4413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1828800" y="1752600"/>
            <a:ext cx="5486400" cy="9058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he value of a proper fraction will always be between 0 (inclusive) and 1 (exclusive)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291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5908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ultiplying Fra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47565"/>
              </p:ext>
            </p:extLst>
          </p:nvPr>
        </p:nvGraphicFramePr>
        <p:xfrm>
          <a:off x="4077493" y="4038600"/>
          <a:ext cx="989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51" name="Equation" r:id="rId4" imgW="431640" imgH="355320" progId="Equation.DSMT4">
                  <p:embed/>
                </p:oleObj>
              </mc:Choice>
              <mc:Fallback>
                <p:oleObj name="Equation" r:id="rId4" imgW="431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493" y="4038600"/>
                        <a:ext cx="9890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>
            <a:spLocks noGrp="1"/>
          </p:cNvSpPr>
          <p:nvPr>
            <p:ph type="title" idx="4294967295"/>
          </p:nvPr>
        </p:nvSpPr>
        <p:spPr>
          <a:xfrm>
            <a:off x="914400" y="685800"/>
            <a:ext cx="73152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ozin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method allowe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51253" y="1295400"/>
            <a:ext cx="266007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ct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29726436"/>
              </p:ext>
            </p:extLst>
          </p:nvPr>
        </p:nvGraphicFramePr>
        <p:xfrm>
          <a:off x="5070509" y="3962400"/>
          <a:ext cx="231548" cy="31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52" name="Equation" r:id="rId7" imgW="114120" imgH="152280" progId="Equation.DSMT4">
                  <p:embed/>
                </p:oleObj>
              </mc:Choice>
              <mc:Fallback>
                <p:oleObj name="Equation" r:id="rId7" imgW="11412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509" y="3962400"/>
                        <a:ext cx="231548" cy="31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61566175"/>
              </p:ext>
            </p:extLst>
          </p:nvPr>
        </p:nvGraphicFramePr>
        <p:xfrm>
          <a:off x="4016375" y="3762376"/>
          <a:ext cx="263977" cy="37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53"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762376"/>
                        <a:ext cx="263977" cy="379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4057178" y="4142318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40172135"/>
              </p:ext>
            </p:extLst>
          </p:nvPr>
        </p:nvGraphicFramePr>
        <p:xfrm>
          <a:off x="5023939" y="4586706"/>
          <a:ext cx="2746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54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939" y="4586706"/>
                        <a:ext cx="2746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4637147" y="4541040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962400" y="3771900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63577171"/>
              </p:ext>
            </p:extLst>
          </p:nvPr>
        </p:nvGraphicFramePr>
        <p:xfrm>
          <a:off x="4394200" y="3581400"/>
          <a:ext cx="212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55" name="Equation" r:id="rId13" imgW="88560" imgH="152280" progId="Equation.DSMT4">
                  <p:embed/>
                </p:oleObj>
              </mc:Choice>
              <mc:Fallback>
                <p:oleObj name="Equation" r:id="rId13" imgW="8856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581400"/>
                        <a:ext cx="212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4064894" y="4502126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83735871"/>
              </p:ext>
            </p:extLst>
          </p:nvPr>
        </p:nvGraphicFramePr>
        <p:xfrm>
          <a:off x="4064894" y="4922040"/>
          <a:ext cx="254339" cy="36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56" name="Equation" r:id="rId15" imgW="114120" imgH="164880" progId="Equation.DSMT4">
                  <p:embed/>
                </p:oleObj>
              </mc:Choice>
              <mc:Fallback>
                <p:oleObj name="Equation" r:id="rId15" imgW="11412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894" y="4922040"/>
                        <a:ext cx="254339" cy="366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96961470"/>
              </p:ext>
            </p:extLst>
          </p:nvPr>
        </p:nvGraphicFramePr>
        <p:xfrm>
          <a:off x="4431902" y="4922040"/>
          <a:ext cx="199404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57" name="Equation" r:id="rId17" imgW="88560" imgH="152280" progId="Equation.DSMT4">
                  <p:embed/>
                </p:oleObj>
              </mc:Choice>
              <mc:Fallback>
                <p:oleObj name="Equation" r:id="rId17" imgW="8856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902" y="4922040"/>
                        <a:ext cx="199404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4662172" y="4082875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962399" y="4922040"/>
            <a:ext cx="524111" cy="38100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0485"/>
              </p:ext>
            </p:extLst>
          </p:nvPr>
        </p:nvGraphicFramePr>
        <p:xfrm>
          <a:off x="5648594" y="4028888"/>
          <a:ext cx="5254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58" name="Equation" r:id="rId19" imgW="228600" imgH="355320" progId="Equation.DSMT4">
                  <p:embed/>
                </p:oleObj>
              </mc:Choice>
              <mc:Fallback>
                <p:oleObj name="Equation" r:id="rId19" imgW="228600" imgH="355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594" y="4028888"/>
                        <a:ext cx="5254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280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5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2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25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7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840375" y="1524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         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43850" y="1524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49037"/>
              </p:ext>
            </p:extLst>
          </p:nvPr>
        </p:nvGraphicFramePr>
        <p:xfrm>
          <a:off x="3278187" y="990600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87" name="Equation" r:id="rId4" imgW="482400" imgH="355320" progId="Equation.DSMT4">
                  <p:embed/>
                </p:oleObj>
              </mc:Choice>
              <mc:Fallback>
                <p:oleObj name="Equation" r:id="rId4" imgW="48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7" y="990600"/>
                        <a:ext cx="111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27868"/>
              </p:ext>
            </p:extLst>
          </p:nvPr>
        </p:nvGraphicFramePr>
        <p:xfrm>
          <a:off x="4511675" y="1004888"/>
          <a:ext cx="8826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88" name="Equation" r:id="rId6" imgW="380880" imgH="342720" progId="Equation.DSMT4">
                  <p:embed/>
                </p:oleObj>
              </mc:Choice>
              <mc:Fallback>
                <p:oleObj name="Equation" r:id="rId6" imgW="380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004888"/>
                        <a:ext cx="8826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99869"/>
              </p:ext>
            </p:extLst>
          </p:nvPr>
        </p:nvGraphicFramePr>
        <p:xfrm>
          <a:off x="4800600" y="1101525"/>
          <a:ext cx="588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89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01525"/>
                        <a:ext cx="5889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45480"/>
              </p:ext>
            </p:extLst>
          </p:nvPr>
        </p:nvGraphicFramePr>
        <p:xfrm>
          <a:off x="4770700" y="1383175"/>
          <a:ext cx="6191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90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700" y="1383175"/>
                        <a:ext cx="6191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4585487"/>
              </p:ext>
            </p:extLst>
          </p:nvPr>
        </p:nvGraphicFramePr>
        <p:xfrm>
          <a:off x="1676400" y="2209800"/>
          <a:ext cx="5410200" cy="2318976"/>
        </p:xfrm>
        <a:graphic>
          <a:graphicData uri="http://schemas.openxmlformats.org/drawingml/2006/table">
            <a:tbl>
              <a:tblPr/>
              <a:tblGrid>
                <a:gridCol w="5410200"/>
              </a:tblGrid>
              <a:tr h="423529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Procedure</a:t>
                      </a:r>
                      <a:r>
                        <a:rPr lang="en-US" sz="1600" b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 – Multiplying Fractions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871">
                <a:tc>
                  <a:txBody>
                    <a:bodyPr/>
                    <a:lstStyle/>
                    <a:p>
                      <a:pPr marL="225425" marR="0" lvl="0" indent="-225425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200"/>
                        </a:spcAft>
                        <a:buFont typeface="Arial"/>
                        <a:buNone/>
                      </a:pPr>
                      <a:r>
                        <a:rPr lang="en-US" sz="14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1.  Combine </a:t>
                      </a:r>
                      <a:r>
                        <a:rPr lang="en-US" sz="14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all the numerators, in prime factored form, in a single numerator.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225425" marR="0" lvl="0" indent="-225425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ts val="200"/>
                        </a:spcAft>
                        <a:buFont typeface="Arial"/>
                        <a:buNone/>
                      </a:pPr>
                      <a:r>
                        <a:rPr lang="en-US" sz="14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2.  Combine </a:t>
                      </a:r>
                      <a:r>
                        <a:rPr lang="en-US" sz="14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all the denominators, in prime factored form, in a single denominator.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3247">
                <a:tc>
                  <a:txBody>
                    <a:bodyPr/>
                    <a:lstStyle/>
                    <a:p>
                      <a:pPr marL="0" marR="0" lvl="0" inden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ts val="200"/>
                        </a:spcAft>
                        <a:buFont typeface="Arial"/>
                        <a:buNone/>
                      </a:pPr>
                      <a:r>
                        <a:rPr lang="en-US" sz="14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3.  Reduce </a:t>
                      </a:r>
                      <a:r>
                        <a:rPr lang="en-US" sz="14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common factors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27929">
                <a:tc>
                  <a:txBody>
                    <a:bodyPr/>
                    <a:lstStyle/>
                    <a:p>
                      <a:pPr marL="230188" marR="0" lvl="0" indent="-230188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  <a:buFont typeface="Arial"/>
                        <a:buNone/>
                      </a:pPr>
                      <a:r>
                        <a:rPr lang="en-US" sz="14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4.  Multiply </a:t>
                      </a:r>
                      <a:r>
                        <a:rPr lang="en-US" sz="14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he remaining factors in the numerator together and the remaining factors in the denominator together.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32823"/>
              </p:ext>
            </p:extLst>
          </p:nvPr>
        </p:nvGraphicFramePr>
        <p:xfrm>
          <a:off x="2482587" y="4997156"/>
          <a:ext cx="1117826" cy="82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91" name="Equation" r:id="rId12" imgW="482400" imgH="355320" progId="Equation.DSMT4">
                  <p:embed/>
                </p:oleObj>
              </mc:Choice>
              <mc:Fallback>
                <p:oleObj name="Equation" r:id="rId12" imgW="48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587" y="4997156"/>
                        <a:ext cx="1117826" cy="82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28726"/>
              </p:ext>
            </p:extLst>
          </p:nvPr>
        </p:nvGraphicFramePr>
        <p:xfrm>
          <a:off x="3581400" y="4999038"/>
          <a:ext cx="2179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92" name="Equation" r:id="rId14" imgW="825480" imgH="317160" progId="Equation.DSMT4">
                  <p:embed/>
                </p:oleObj>
              </mc:Choice>
              <mc:Fallback>
                <p:oleObj name="Equation" r:id="rId14" imgW="825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99038"/>
                        <a:ext cx="21796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195100"/>
              </p:ext>
            </p:extLst>
          </p:nvPr>
        </p:nvGraphicFramePr>
        <p:xfrm>
          <a:off x="5791200" y="5029200"/>
          <a:ext cx="704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93" name="Equation" r:id="rId16" imgW="266400" imgH="317160" progId="Equation.DSMT4">
                  <p:embed/>
                </p:oleObj>
              </mc:Choice>
              <mc:Fallback>
                <p:oleObj name="Equation" r:id="rId16" imgW="266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704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4114800" y="5101632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5496" y="5536798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495800" y="5099351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879035" y="5520662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911261" y="5101632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316104" y="5469246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172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840375" y="3048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         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43850" y="3048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31147"/>
              </p:ext>
            </p:extLst>
          </p:nvPr>
        </p:nvGraphicFramePr>
        <p:xfrm>
          <a:off x="3912525" y="3733800"/>
          <a:ext cx="1765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78" name="Equation" r:id="rId4" imgW="761760" imgH="342720" progId="Equation.DSMT4">
                  <p:embed/>
                </p:oleObj>
              </mc:Choice>
              <mc:Fallback>
                <p:oleObj name="Equation" r:id="rId4" imgW="761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525" y="3733800"/>
                        <a:ext cx="17653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11254"/>
              </p:ext>
            </p:extLst>
          </p:nvPr>
        </p:nvGraphicFramePr>
        <p:xfrm>
          <a:off x="3912525" y="2833688"/>
          <a:ext cx="588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79" name="Equation" r:id="rId6" imgW="253800" imgH="342720" progId="Equation.DSMT4">
                  <p:embed/>
                </p:oleObj>
              </mc:Choice>
              <mc:Fallback>
                <p:oleObj name="Equation" r:id="rId6" imgW="253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525" y="2833688"/>
                        <a:ext cx="5889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85250"/>
              </p:ext>
            </p:extLst>
          </p:nvPr>
        </p:nvGraphicFramePr>
        <p:xfrm>
          <a:off x="2693325" y="1828800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0" name="Equation" r:id="rId8" imgW="482400" imgH="355320" progId="Equation.DSMT4">
                  <p:embed/>
                </p:oleObj>
              </mc:Choice>
              <mc:Fallback>
                <p:oleObj name="Equation" r:id="rId8" imgW="48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325" y="1828800"/>
                        <a:ext cx="111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07334"/>
              </p:ext>
            </p:extLst>
          </p:nvPr>
        </p:nvGraphicFramePr>
        <p:xfrm>
          <a:off x="3836325" y="4495800"/>
          <a:ext cx="7350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1" name="Equation" r:id="rId10" imgW="317160" imgH="342720" progId="Equation.DSMT4">
                  <p:embed/>
                </p:oleObj>
              </mc:Choice>
              <mc:Fallback>
                <p:oleObj name="Equation" r:id="rId10" imgW="317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325" y="4495800"/>
                        <a:ext cx="7350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74836"/>
              </p:ext>
            </p:extLst>
          </p:nvPr>
        </p:nvGraphicFramePr>
        <p:xfrm>
          <a:off x="3868075" y="1843088"/>
          <a:ext cx="23225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2" name="Equation" r:id="rId12" imgW="1002960" imgH="342720" progId="Equation.DSMT4">
                  <p:embed/>
                </p:oleObj>
              </mc:Choice>
              <mc:Fallback>
                <p:oleObj name="Equation" r:id="rId12" imgW="1002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075" y="1843088"/>
                        <a:ext cx="2322513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92069"/>
              </p:ext>
            </p:extLst>
          </p:nvPr>
        </p:nvGraphicFramePr>
        <p:xfrm>
          <a:off x="4293525" y="2286000"/>
          <a:ext cx="676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3" name="Equation" r:id="rId14" imgW="291960" imgH="164880" progId="Equation.DSMT4">
                  <p:embed/>
                </p:oleObj>
              </mc:Choice>
              <mc:Fallback>
                <p:oleObj name="Equation" r:id="rId14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525" y="2286000"/>
                        <a:ext cx="6762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9144"/>
              </p:ext>
            </p:extLst>
          </p:nvPr>
        </p:nvGraphicFramePr>
        <p:xfrm>
          <a:off x="4979325" y="1905000"/>
          <a:ext cx="822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4" name="Equation" r:id="rId16" imgW="355320" imgH="164880" progId="Equation.DSMT4">
                  <p:embed/>
                </p:oleObj>
              </mc:Choice>
              <mc:Fallback>
                <p:oleObj name="Equation" r:id="rId16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325" y="1905000"/>
                        <a:ext cx="8223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75656"/>
              </p:ext>
            </p:extLst>
          </p:nvPr>
        </p:nvGraphicFramePr>
        <p:xfrm>
          <a:off x="4293525" y="1905000"/>
          <a:ext cx="676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5" name="Equation" r:id="rId18" imgW="291960" imgH="164880" progId="Equation.DSMT4">
                  <p:embed/>
                </p:oleObj>
              </mc:Choice>
              <mc:Fallback>
                <p:oleObj name="Equation" r:id="rId18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525" y="1905000"/>
                        <a:ext cx="676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05058"/>
              </p:ext>
            </p:extLst>
          </p:nvPr>
        </p:nvGraphicFramePr>
        <p:xfrm>
          <a:off x="4979325" y="2286000"/>
          <a:ext cx="12350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6" name="Equation" r:id="rId20" imgW="533160" imgH="152280" progId="Equation.DSMT4">
                  <p:embed/>
                </p:oleObj>
              </mc:Choice>
              <mc:Fallback>
                <p:oleObj name="Equation" r:id="rId20" imgW="533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325" y="2286000"/>
                        <a:ext cx="12350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7876"/>
              </p:ext>
            </p:extLst>
          </p:nvPr>
        </p:nvGraphicFramePr>
        <p:xfrm>
          <a:off x="4492225" y="2850425"/>
          <a:ext cx="500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7" name="Equation" r:id="rId22" imgW="215640" imgH="355320" progId="Equation.DSMT4">
                  <p:embed/>
                </p:oleObj>
              </mc:Choice>
              <mc:Fallback>
                <p:oleObj name="Equation" r:id="rId22" imgW="215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225" y="2850425"/>
                        <a:ext cx="5000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50524"/>
              </p:ext>
            </p:extLst>
          </p:nvPr>
        </p:nvGraphicFramePr>
        <p:xfrm>
          <a:off x="5012662" y="2849300"/>
          <a:ext cx="500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8" name="Equation" r:id="rId24" imgW="215640" imgH="355320" progId="Equation.DSMT4">
                  <p:embed/>
                </p:oleObj>
              </mc:Choice>
              <mc:Fallback>
                <p:oleObj name="Equation" r:id="rId24" imgW="215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662" y="2849300"/>
                        <a:ext cx="5000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27866"/>
              </p:ext>
            </p:extLst>
          </p:nvPr>
        </p:nvGraphicFramePr>
        <p:xfrm>
          <a:off x="5565775" y="2860875"/>
          <a:ext cx="911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9" name="Equation" r:id="rId26" imgW="393480" imgH="342720" progId="Equation.DSMT4">
                  <p:embed/>
                </p:oleObj>
              </mc:Choice>
              <mc:Fallback>
                <p:oleObj name="Equation" r:id="rId2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2860875"/>
                        <a:ext cx="9112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30432"/>
              </p:ext>
            </p:extLst>
          </p:nvPr>
        </p:nvGraphicFramePr>
        <p:xfrm>
          <a:off x="3278187" y="990600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90" name="Equation" r:id="rId28" imgW="482400" imgH="355320" progId="Equation.DSMT4">
                  <p:embed/>
                </p:oleObj>
              </mc:Choice>
              <mc:Fallback>
                <p:oleObj name="Equation" r:id="rId28" imgW="48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7" y="990600"/>
                        <a:ext cx="111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28141"/>
              </p:ext>
            </p:extLst>
          </p:nvPr>
        </p:nvGraphicFramePr>
        <p:xfrm>
          <a:off x="4511675" y="1004888"/>
          <a:ext cx="8826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91" name="Equation" r:id="rId29" imgW="380880" imgH="342720" progId="Equation.DSMT4">
                  <p:embed/>
                </p:oleObj>
              </mc:Choice>
              <mc:Fallback>
                <p:oleObj name="Equation" r:id="rId29" imgW="380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004888"/>
                        <a:ext cx="8826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85219"/>
              </p:ext>
            </p:extLst>
          </p:nvPr>
        </p:nvGraphicFramePr>
        <p:xfrm>
          <a:off x="4800600" y="1101525"/>
          <a:ext cx="588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92" name="Equation" r:id="rId31" imgW="253800" imgH="164880" progId="Equation.DSMT4">
                  <p:embed/>
                </p:oleObj>
              </mc:Choice>
              <mc:Fallback>
                <p:oleObj name="Equation" r:id="rId3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01525"/>
                        <a:ext cx="5889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49954"/>
              </p:ext>
            </p:extLst>
          </p:nvPr>
        </p:nvGraphicFramePr>
        <p:xfrm>
          <a:off x="4770700" y="1383175"/>
          <a:ext cx="6191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93" name="Equation" r:id="rId33" imgW="266400" imgH="164880" progId="Equation.DSMT4">
                  <p:embed/>
                </p:oleObj>
              </mc:Choice>
              <mc:Fallback>
                <p:oleObj name="Equation" r:id="rId3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700" y="1383175"/>
                        <a:ext cx="6191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856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0550788"/>
              </p:ext>
            </p:extLst>
          </p:nvPr>
        </p:nvGraphicFramePr>
        <p:xfrm>
          <a:off x="1828800" y="381000"/>
          <a:ext cx="5410200" cy="2318976"/>
        </p:xfrm>
        <a:graphic>
          <a:graphicData uri="http://schemas.openxmlformats.org/drawingml/2006/table">
            <a:tbl>
              <a:tblPr/>
              <a:tblGrid>
                <a:gridCol w="5410200"/>
              </a:tblGrid>
              <a:tr h="423529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Procedure</a:t>
                      </a:r>
                      <a:r>
                        <a:rPr lang="en-US" sz="1600" b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 – Multiplying Fractions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871">
                <a:tc>
                  <a:txBody>
                    <a:bodyPr/>
                    <a:lstStyle/>
                    <a:p>
                      <a:pPr marL="225425" marR="0" lvl="0" indent="-225425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200"/>
                        </a:spcAft>
                        <a:buFont typeface="Arial"/>
                        <a:buNone/>
                      </a:pPr>
                      <a:r>
                        <a:rPr lang="en-US" sz="14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1.  Combine </a:t>
                      </a:r>
                      <a:r>
                        <a:rPr lang="en-US" sz="14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all the numerators, in prime factored form, in a single numerator.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225425" marR="0" lvl="0" indent="-225425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ts val="200"/>
                        </a:spcAft>
                        <a:buFont typeface="Arial"/>
                        <a:buNone/>
                      </a:pPr>
                      <a:r>
                        <a:rPr lang="en-US" sz="14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2.  Combine </a:t>
                      </a:r>
                      <a:r>
                        <a:rPr lang="en-US" sz="14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all the denominators, in prime factored form, in a single denominator.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3247">
                <a:tc>
                  <a:txBody>
                    <a:bodyPr/>
                    <a:lstStyle/>
                    <a:p>
                      <a:pPr marL="0" marR="0" lvl="0" inden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ts val="200"/>
                        </a:spcAft>
                        <a:buFont typeface="Arial"/>
                        <a:buNone/>
                      </a:pPr>
                      <a:r>
                        <a:rPr lang="en-US" sz="14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3.  Reduce </a:t>
                      </a:r>
                      <a:r>
                        <a:rPr lang="en-US" sz="14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common factors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27929">
                <a:tc>
                  <a:txBody>
                    <a:bodyPr/>
                    <a:lstStyle/>
                    <a:p>
                      <a:pPr marL="230188" marR="0" lvl="0" indent="-230188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  <a:buFont typeface="Arial"/>
                        <a:buNone/>
                      </a:pPr>
                      <a:r>
                        <a:rPr lang="en-US" sz="14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4.  Multiply </a:t>
                      </a:r>
                      <a:r>
                        <a:rPr lang="en-US" sz="14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he remaining factors in the numerator together and the remaining factors in the denominator together.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45631"/>
              </p:ext>
            </p:extLst>
          </p:nvPr>
        </p:nvGraphicFramePr>
        <p:xfrm>
          <a:off x="2482587" y="1079206"/>
          <a:ext cx="1117826" cy="82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8" name="Equation" r:id="rId4" imgW="482400" imgH="355320" progId="Equation.DSMT4">
                  <p:embed/>
                </p:oleObj>
              </mc:Choice>
              <mc:Fallback>
                <p:oleObj name="Equation" r:id="rId4" imgW="48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587" y="1079206"/>
                        <a:ext cx="1117826" cy="82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68455"/>
              </p:ext>
            </p:extLst>
          </p:nvPr>
        </p:nvGraphicFramePr>
        <p:xfrm>
          <a:off x="3581400" y="1081088"/>
          <a:ext cx="2179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9"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81088"/>
                        <a:ext cx="21796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15471"/>
              </p:ext>
            </p:extLst>
          </p:nvPr>
        </p:nvGraphicFramePr>
        <p:xfrm>
          <a:off x="5791200" y="1111250"/>
          <a:ext cx="704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70" name="Equation" r:id="rId8" imgW="266400" imgH="317160" progId="Equation.DSMT4">
                  <p:embed/>
                </p:oleObj>
              </mc:Choice>
              <mc:Fallback>
                <p:oleObj name="Equation" r:id="rId8" imgW="266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11250"/>
                        <a:ext cx="704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114800" y="1183682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75496" y="1618848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495800" y="1181401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879035" y="1602712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911261" y="1183682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16104" y="1551296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323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71597"/>
              </p:ext>
            </p:extLst>
          </p:nvPr>
        </p:nvGraphicFramePr>
        <p:xfrm>
          <a:off x="4724400" y="1296852"/>
          <a:ext cx="757582" cy="34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2" name="Equation" r:id="rId4" imgW="330120" imgH="152280" progId="Equation.DSMT4">
                  <p:embed/>
                </p:oleObj>
              </mc:Choice>
              <mc:Fallback>
                <p:oleObj name="Equation" r:id="rId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6852"/>
                        <a:ext cx="757582" cy="34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12481"/>
              </p:ext>
            </p:extLst>
          </p:nvPr>
        </p:nvGraphicFramePr>
        <p:xfrm>
          <a:off x="5638800" y="838200"/>
          <a:ext cx="525129" cy="81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3" name="Equation" r:id="rId6" imgW="228600" imgH="355320" progId="Equation.DSMT4">
                  <p:embed/>
                </p:oleObj>
              </mc:Choice>
              <mc:Fallback>
                <p:oleObj name="Equation" r:id="rId6" imgW="228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838200"/>
                        <a:ext cx="525129" cy="815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75622"/>
              </p:ext>
            </p:extLst>
          </p:nvPr>
        </p:nvGraphicFramePr>
        <p:xfrm>
          <a:off x="4108649" y="1308694"/>
          <a:ext cx="611847" cy="34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4" name="Equation" r:id="rId8" imgW="266400" imgH="152280" progId="Equation.DSMT4">
                  <p:embed/>
                </p:oleObj>
              </mc:Choice>
              <mc:Fallback>
                <p:oleObj name="Equation" r:id="rId8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649" y="1308694"/>
                        <a:ext cx="611847" cy="34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66540"/>
              </p:ext>
            </p:extLst>
          </p:nvPr>
        </p:nvGraphicFramePr>
        <p:xfrm>
          <a:off x="4122034" y="905173"/>
          <a:ext cx="611847" cy="34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5" name="Equation" r:id="rId10" imgW="266400" imgH="152280" progId="Equation.DSMT4">
                  <p:embed/>
                </p:oleObj>
              </mc:Choice>
              <mc:Fallback>
                <p:oleObj name="Equation" r:id="rId10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034" y="905173"/>
                        <a:ext cx="611847" cy="34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22809"/>
              </p:ext>
            </p:extLst>
          </p:nvPr>
        </p:nvGraphicFramePr>
        <p:xfrm>
          <a:off x="2895600" y="842964"/>
          <a:ext cx="1223694" cy="81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6" name="Equation" r:id="rId12" imgW="533160" imgH="355320" progId="Equation.DSMT4">
                  <p:embed/>
                </p:oleObj>
              </mc:Choice>
              <mc:Fallback>
                <p:oleObj name="Equation" r:id="rId12" imgW="533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42964"/>
                        <a:ext cx="1223694" cy="815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125863" y="955344"/>
            <a:ext cx="169783" cy="23124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25863" y="1361146"/>
            <a:ext cx="169783" cy="23124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479567" y="914400"/>
            <a:ext cx="169783" cy="23124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512551" y="1383719"/>
            <a:ext cx="169783" cy="23124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267031" y="960655"/>
            <a:ext cx="169783" cy="23124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917551" y="1361146"/>
            <a:ext cx="169783" cy="23124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914400" y="304800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72089"/>
              </p:ext>
            </p:extLst>
          </p:nvPr>
        </p:nvGraphicFramePr>
        <p:xfrm>
          <a:off x="4724400" y="904742"/>
          <a:ext cx="757583" cy="34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7" name="Equation" r:id="rId14" imgW="330120" imgH="152280" progId="Equation.DSMT4">
                  <p:embed/>
                </p:oleObj>
              </mc:Choice>
              <mc:Fallback>
                <p:oleObj name="Equation" r:id="rId1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04742"/>
                        <a:ext cx="757583" cy="34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4202063" y="1277398"/>
            <a:ext cx="135826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408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67105"/>
              </p:ext>
            </p:extLst>
          </p:nvPr>
        </p:nvGraphicFramePr>
        <p:xfrm>
          <a:off x="3645825" y="1524000"/>
          <a:ext cx="30829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35" name="Equation" r:id="rId4" imgW="1168200" imgH="152280" progId="Equation.DSMT4">
                  <p:embed/>
                </p:oleObj>
              </mc:Choice>
              <mc:Fallback>
                <p:oleObj name="Equation" r:id="rId4" imgW="1168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825" y="1524000"/>
                        <a:ext cx="30829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01502"/>
              </p:ext>
            </p:extLst>
          </p:nvPr>
        </p:nvGraphicFramePr>
        <p:xfrm>
          <a:off x="1600200" y="1066800"/>
          <a:ext cx="176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36" name="Equation" r:id="rId6" imgW="761760" imgH="355320" progId="Equation.DSMT4">
                  <p:embed/>
                </p:oleObj>
              </mc:Choice>
              <mc:Fallback>
                <p:oleObj name="Equation" r:id="rId6" imgW="76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176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12812"/>
              </p:ext>
            </p:extLst>
          </p:nvPr>
        </p:nvGraphicFramePr>
        <p:xfrm>
          <a:off x="4276725" y="1122363"/>
          <a:ext cx="18430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37" name="Equation" r:id="rId8" imgW="698400" imgH="152280" progId="Equation.DSMT4">
                  <p:embed/>
                </p:oleObj>
              </mc:Choice>
              <mc:Fallback>
                <p:oleObj name="Equation" r:id="rId8" imgW="698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1122363"/>
                        <a:ext cx="18430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88165"/>
              </p:ext>
            </p:extLst>
          </p:nvPr>
        </p:nvGraphicFramePr>
        <p:xfrm>
          <a:off x="6816725" y="1066800"/>
          <a:ext cx="739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38" name="Equation" r:id="rId10" imgW="279360" imgH="317160" progId="Equation.DSMT4">
                  <p:embed/>
                </p:oleObj>
              </mc:Choice>
              <mc:Fallback>
                <p:oleObj name="Equation" r:id="rId10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066800"/>
                        <a:ext cx="739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336104" y="1233819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489408" y="16002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720465" y="124746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675062" y="16002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095566" y="1217211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99638" y="1613848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503862" y="1211289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494462" y="16002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95040" y="122493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138609" y="16002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6775"/>
              </p:ext>
            </p:extLst>
          </p:nvPr>
        </p:nvGraphicFramePr>
        <p:xfrm>
          <a:off x="3355975" y="1066800"/>
          <a:ext cx="3349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39" name="Equation" r:id="rId12" imgW="1269720" imgH="317160" progId="Equation.DSMT4">
                  <p:embed/>
                </p:oleObj>
              </mc:Choice>
              <mc:Fallback>
                <p:oleObj name="Equation" r:id="rId12" imgW="126972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066800"/>
                        <a:ext cx="3349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36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34641"/>
              </p:ext>
            </p:extLst>
          </p:nvPr>
        </p:nvGraphicFramePr>
        <p:xfrm>
          <a:off x="2535237" y="2133600"/>
          <a:ext cx="3956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1" name="Equation" r:id="rId4" imgW="1498320" imgH="317160" progId="Equation.DSMT4">
                  <p:embed/>
                </p:oleObj>
              </mc:Choice>
              <mc:Fallback>
                <p:oleObj name="Equation" r:id="rId4" imgW="1498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7" y="2133600"/>
                        <a:ext cx="3956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41257"/>
              </p:ext>
            </p:extLst>
          </p:nvPr>
        </p:nvGraphicFramePr>
        <p:xfrm>
          <a:off x="2495750" y="2137175"/>
          <a:ext cx="4022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2" name="Equation" r:id="rId6" imgW="1523880" imgH="317160" progId="Equation.DSMT4">
                  <p:embed/>
                </p:oleObj>
              </mc:Choice>
              <mc:Fallback>
                <p:oleObj name="Equation" r:id="rId6" imgW="1523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750" y="2137175"/>
                        <a:ext cx="4022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608915"/>
              </p:ext>
            </p:extLst>
          </p:nvPr>
        </p:nvGraphicFramePr>
        <p:xfrm>
          <a:off x="381000" y="2133600"/>
          <a:ext cx="20018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3" name="Equation" r:id="rId8" imgW="863280" imgH="355320" progId="Equation.DSMT4">
                  <p:embed/>
                </p:oleObj>
              </mc:Choice>
              <mc:Fallback>
                <p:oleObj name="Equation" r:id="rId8" imgW="863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20018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08619"/>
              </p:ext>
            </p:extLst>
          </p:nvPr>
        </p:nvGraphicFramePr>
        <p:xfrm>
          <a:off x="6553200" y="2133600"/>
          <a:ext cx="739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4" name="Equation" r:id="rId10" imgW="279360" imgH="317160" progId="Equation.DSMT4">
                  <p:embed/>
                </p:oleObj>
              </mc:Choice>
              <mc:Fallback>
                <p:oleObj name="Equation" r:id="rId10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33600"/>
                        <a:ext cx="739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2982934" y="2255744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443008" y="2255744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3400733" y="2255744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354637" y="26670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958693" y="2228448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736576" y="2680423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07612"/>
              </p:ext>
            </p:extLst>
          </p:nvPr>
        </p:nvGraphicFramePr>
        <p:xfrm>
          <a:off x="358775" y="990600"/>
          <a:ext cx="20034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5" name="Equation" r:id="rId12" imgW="863280" imgH="355320" progId="Equation.DSMT4">
                  <p:embed/>
                </p:oleObj>
              </mc:Choice>
              <mc:Fallback>
                <p:oleObj name="Equation" r:id="rId12" imgW="863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990600"/>
                        <a:ext cx="20034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5811837" y="2206154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167162" y="26670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63642"/>
              </p:ext>
            </p:extLst>
          </p:nvPr>
        </p:nvGraphicFramePr>
        <p:xfrm>
          <a:off x="7324725" y="2133600"/>
          <a:ext cx="87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6" name="Equation" r:id="rId14" imgW="330120" imgH="317160" progId="Equation.DSMT4">
                  <p:embed/>
                </p:oleObj>
              </mc:Choice>
              <mc:Fallback>
                <p:oleObj name="Equation" r:id="rId14" imgW="330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2133600"/>
                        <a:ext cx="87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155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5908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ultiplying Fra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636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mproper Frac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76399" y="838200"/>
            <a:ext cx="59436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In an improper fraction the numerator (top) is greater than or equal to the denominator (bottom)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47048"/>
              </p:ext>
            </p:extLst>
          </p:nvPr>
        </p:nvGraphicFramePr>
        <p:xfrm>
          <a:off x="4283073" y="2711924"/>
          <a:ext cx="4413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9" name="Equation" r:id="rId4" imgW="126720" imgH="317160" progId="Equation.DSMT4">
                  <p:embed/>
                </p:oleObj>
              </mc:Choice>
              <mc:Fallback>
                <p:oleObj name="Equation" r:id="rId4" imgW="126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3" y="2711924"/>
                        <a:ext cx="4413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1668438" y="1873724"/>
            <a:ext cx="5562602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he value of an improper fraction is greater than or equal to 1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29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5908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ividing Fra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16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3855" y="228600"/>
            <a:ext cx="91440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eciprocal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10668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reciprocal of a number is a second number which when multiplied to the first gives a product of 1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3353"/>
              </p:ext>
            </p:extLst>
          </p:nvPr>
        </p:nvGraphicFramePr>
        <p:xfrm>
          <a:off x="1981200" y="2133600"/>
          <a:ext cx="42100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" name="Equation" r:id="rId4" imgW="1879560" imgH="164880" progId="Equation.DSMT4">
                  <p:embed/>
                </p:oleObj>
              </mc:Choice>
              <mc:Fallback>
                <p:oleObj name="Equation" r:id="rId4" imgW="18795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4210050" cy="369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246855"/>
              </p:ext>
            </p:extLst>
          </p:nvPr>
        </p:nvGraphicFramePr>
        <p:xfrm>
          <a:off x="6354500" y="3101050"/>
          <a:ext cx="13700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" name="Equation" r:id="rId6" imgW="622080" imgH="317160" progId="Equation.DSMT4">
                  <p:embed/>
                </p:oleObj>
              </mc:Choice>
              <mc:Fallback>
                <p:oleObj name="Equation" r:id="rId6" imgW="62208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500" y="3101050"/>
                        <a:ext cx="1370012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93546"/>
              </p:ext>
            </p:extLst>
          </p:nvPr>
        </p:nvGraphicFramePr>
        <p:xfrm>
          <a:off x="6110891" y="1969625"/>
          <a:ext cx="10239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" name="Equation" r:id="rId8" imgW="457200" imgH="317160" progId="Equation.DSMT4">
                  <p:embed/>
                </p:oleObj>
              </mc:Choice>
              <mc:Fallback>
                <p:oleObj name="Equation" r:id="rId8" imgW="457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891" y="1969625"/>
                        <a:ext cx="1023937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43372"/>
              </p:ext>
            </p:extLst>
          </p:nvPr>
        </p:nvGraphicFramePr>
        <p:xfrm>
          <a:off x="3898298" y="1946475"/>
          <a:ext cx="396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" name="Equation" r:id="rId10" imgW="177480" imgH="317160" progId="Equation.DSMT4">
                  <p:embed/>
                </p:oleObj>
              </mc:Choice>
              <mc:Fallback>
                <p:oleObj name="Equation" r:id="rId10" imgW="177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298" y="1946475"/>
                        <a:ext cx="396875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17486"/>
              </p:ext>
            </p:extLst>
          </p:nvPr>
        </p:nvGraphicFramePr>
        <p:xfrm>
          <a:off x="4548850" y="1969625"/>
          <a:ext cx="396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" name="Equation" r:id="rId12" imgW="177480" imgH="317160" progId="Equation.DSMT4">
                  <p:embed/>
                </p:oleObj>
              </mc:Choice>
              <mc:Fallback>
                <p:oleObj name="Equation" r:id="rId12" imgW="177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850" y="1969625"/>
                        <a:ext cx="396875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69781"/>
              </p:ext>
            </p:extLst>
          </p:nvPr>
        </p:nvGraphicFramePr>
        <p:xfrm>
          <a:off x="1768475" y="3276600"/>
          <a:ext cx="46370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" name="Equation" r:id="rId14" imgW="2070000" imgH="164880" progId="Equation.DSMT4">
                  <p:embed/>
                </p:oleObj>
              </mc:Choice>
              <mc:Fallback>
                <p:oleObj name="Equation" r:id="rId14" imgW="2070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276600"/>
                        <a:ext cx="4637088" cy="369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20346"/>
              </p:ext>
            </p:extLst>
          </p:nvPr>
        </p:nvGraphicFramePr>
        <p:xfrm>
          <a:off x="3700463" y="3273425"/>
          <a:ext cx="5667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" name="Equation" r:id="rId16" imgW="253800" imgH="152280" progId="Equation.DSMT4">
                  <p:embed/>
                </p:oleObj>
              </mc:Choice>
              <mc:Fallback>
                <p:oleObj name="Equation" r:id="rId16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273425"/>
                        <a:ext cx="566737" cy="34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58697"/>
              </p:ext>
            </p:extLst>
          </p:nvPr>
        </p:nvGraphicFramePr>
        <p:xfrm>
          <a:off x="4706075" y="3066788"/>
          <a:ext cx="454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" name="Equation" r:id="rId18" imgW="203040" imgH="317160" progId="Equation.DSMT4">
                  <p:embed/>
                </p:oleObj>
              </mc:Choice>
              <mc:Fallback>
                <p:oleObj name="Equation" r:id="rId18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075" y="3066788"/>
                        <a:ext cx="454025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46199"/>
              </p:ext>
            </p:extLst>
          </p:nvPr>
        </p:nvGraphicFramePr>
        <p:xfrm>
          <a:off x="2960173" y="2877689"/>
          <a:ext cx="171767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3" name="Equation" r:id="rId4" imgW="520560" imgH="507960" progId="Equation.DSMT4">
                  <p:embed/>
                </p:oleObj>
              </mc:Choice>
              <mc:Fallback>
                <p:oleObj name="Equation" r:id="rId4" imgW="520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173" y="2877689"/>
                        <a:ext cx="1717675" cy="1671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90448"/>
              </p:ext>
            </p:extLst>
          </p:nvPr>
        </p:nvGraphicFramePr>
        <p:xfrm>
          <a:off x="1962183" y="2438400"/>
          <a:ext cx="919163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4" name="Equation" r:id="rId6" imgW="279360" imgH="482400" progId="Equation.DSMT4">
                  <p:embed/>
                </p:oleObj>
              </mc:Choice>
              <mc:Fallback>
                <p:oleObj name="Equation" r:id="rId6" imgW="27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83" y="2438400"/>
                        <a:ext cx="919163" cy="1587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30925"/>
              </p:ext>
            </p:extLst>
          </p:nvPr>
        </p:nvGraphicFramePr>
        <p:xfrm>
          <a:off x="2041250" y="2895600"/>
          <a:ext cx="668337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5" name="Equation" r:id="rId8" imgW="203040" imgH="507960" progId="Equation.DSMT4">
                  <p:embed/>
                </p:oleObj>
              </mc:Choice>
              <mc:Fallback>
                <p:oleObj name="Equation" r:id="rId8" imgW="203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250" y="2895600"/>
                        <a:ext cx="668337" cy="1673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59320"/>
              </p:ext>
            </p:extLst>
          </p:nvPr>
        </p:nvGraphicFramePr>
        <p:xfrm>
          <a:off x="2096812" y="3227388"/>
          <a:ext cx="460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6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812" y="3227388"/>
                        <a:ext cx="460375" cy="585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9592589"/>
              </p:ext>
            </p:extLst>
          </p:nvPr>
        </p:nvGraphicFramePr>
        <p:xfrm>
          <a:off x="1654792" y="381000"/>
          <a:ext cx="5791199" cy="1552354"/>
        </p:xfrm>
        <a:graphic>
          <a:graphicData uri="http://schemas.openxmlformats.org/drawingml/2006/table">
            <a:tbl>
              <a:tblPr/>
              <a:tblGrid>
                <a:gridCol w="5791199"/>
              </a:tblGrid>
              <a:tr h="409571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Procedure</a:t>
                      </a:r>
                      <a:r>
                        <a:rPr lang="en-US" sz="1800" b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 – Dividing Fractions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2783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  <a:buFont typeface="+mj-lt"/>
                        <a:buAutoNum type="arabicPeriod"/>
                      </a:pPr>
                      <a:r>
                        <a:rPr lang="en-U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o divide two fractions multiply the fraction in the numerator by the reciprocal of the fraction in the denominator.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56787"/>
              </p:ext>
            </p:extLst>
          </p:nvPr>
        </p:nvGraphicFramePr>
        <p:xfrm>
          <a:off x="804587" y="2439988"/>
          <a:ext cx="877888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7" name="Equation" r:id="rId12" imgW="266400" imgH="647640" progId="Equation.DSMT4">
                  <p:embed/>
                </p:oleObj>
              </mc:Choice>
              <mc:Fallback>
                <p:oleObj name="Equation" r:id="rId12" imgW="2664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87" y="2439988"/>
                        <a:ext cx="877888" cy="213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508166" y="3640862"/>
            <a:ext cx="192021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246546" y="4222352"/>
            <a:ext cx="192021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184075" y="3656313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09035" y="4222352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5599"/>
              </p:ext>
            </p:extLst>
          </p:nvPr>
        </p:nvGraphicFramePr>
        <p:xfrm>
          <a:off x="6098624" y="2930325"/>
          <a:ext cx="1902376" cy="96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8" name="Equation" r:id="rId14" imgW="698400" imgH="355320" progId="Equation.DSMT4">
                  <p:embed/>
                </p:oleObj>
              </mc:Choice>
              <mc:Fallback>
                <p:oleObj name="Equation" r:id="rId14" imgW="698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624" y="2930325"/>
                        <a:ext cx="1902376" cy="9669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44019"/>
              </p:ext>
            </p:extLst>
          </p:nvPr>
        </p:nvGraphicFramePr>
        <p:xfrm>
          <a:off x="5029200" y="2496275"/>
          <a:ext cx="968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9" name="Equation" r:id="rId16" imgW="355320" imgH="355320" progId="Equation.DSMT4">
                  <p:embed/>
                </p:oleObj>
              </mc:Choice>
              <mc:Fallback>
                <p:oleObj name="Equation" r:id="rId16" imgW="355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96275"/>
                        <a:ext cx="968375" cy="96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93574"/>
              </p:ext>
            </p:extLst>
          </p:nvPr>
        </p:nvGraphicFramePr>
        <p:xfrm>
          <a:off x="4690787" y="2855295"/>
          <a:ext cx="150971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0" name="Equation" r:id="rId18" imgW="457200" imgH="342720" progId="Equation.DSMT4">
                  <p:embed/>
                </p:oleObj>
              </mc:Choice>
              <mc:Fallback>
                <p:oleObj name="Equation" r:id="rId18" imgW="457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787" y="2855295"/>
                        <a:ext cx="1509713" cy="1128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89794"/>
              </p:ext>
            </p:extLst>
          </p:nvPr>
        </p:nvGraphicFramePr>
        <p:xfrm>
          <a:off x="1612887" y="3328607"/>
          <a:ext cx="3762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1" name="Equation" r:id="rId20" imgW="114120" imgH="114120" progId="Equation.DSMT4">
                  <p:embed/>
                </p:oleObj>
              </mc:Choice>
              <mc:Fallback>
                <p:oleObj name="Equation" r:id="rId20" imgW="114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887" y="3328607"/>
                        <a:ext cx="376237" cy="37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07190"/>
              </p:ext>
            </p:extLst>
          </p:nvPr>
        </p:nvGraphicFramePr>
        <p:xfrm>
          <a:off x="3242987" y="2362200"/>
          <a:ext cx="15509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2" name="Equation" r:id="rId22" imgW="469800" imgH="342720" progId="Equation.DSMT4">
                  <p:embed/>
                </p:oleObj>
              </mc:Choice>
              <mc:Fallback>
                <p:oleObj name="Equation" r:id="rId22" imgW="469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987" y="2362200"/>
                        <a:ext cx="1550988" cy="1128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734499" y="3059574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162800" y="3581400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620000" y="3082725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781800" y="3581400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96243"/>
              </p:ext>
            </p:extLst>
          </p:nvPr>
        </p:nvGraphicFramePr>
        <p:xfrm>
          <a:off x="8023225" y="3205225"/>
          <a:ext cx="587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3" name="Equation" r:id="rId24" imgW="215640" imgH="139680" progId="Equation.DSMT4">
                  <p:embed/>
                </p:oleObj>
              </mc:Choice>
              <mc:Fallback>
                <p:oleObj name="Equation" r:id="rId24" imgW="21564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3205225"/>
                        <a:ext cx="5873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150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433334"/>
              </p:ext>
            </p:extLst>
          </p:nvPr>
        </p:nvGraphicFramePr>
        <p:xfrm>
          <a:off x="1654792" y="381000"/>
          <a:ext cx="5791199" cy="1552354"/>
        </p:xfrm>
        <a:graphic>
          <a:graphicData uri="http://schemas.openxmlformats.org/drawingml/2006/table">
            <a:tbl>
              <a:tblPr/>
              <a:tblGrid>
                <a:gridCol w="5791199"/>
              </a:tblGrid>
              <a:tr h="409571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Procedure</a:t>
                      </a:r>
                      <a:r>
                        <a:rPr lang="en-US" sz="1800" b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 – Dividing Fractions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2783"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  <a:buFont typeface="+mj-lt"/>
                        <a:buAutoNum type="arabicPeriod"/>
                      </a:pPr>
                      <a:r>
                        <a:rPr lang="en-U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o divide two fractions multiply the fraction in the numerator by the reciprocal of the fraction in the denominator.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33562"/>
              </p:ext>
            </p:extLst>
          </p:nvPr>
        </p:nvGraphicFramePr>
        <p:xfrm>
          <a:off x="1905000" y="2514600"/>
          <a:ext cx="87947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88" name="Equation" r:id="rId4" imgW="266400" imgH="647640" progId="Equation.DSMT4">
                  <p:embed/>
                </p:oleObj>
              </mc:Choice>
              <mc:Fallback>
                <p:oleObj name="Equation" r:id="rId4" imgW="2664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879475" cy="2132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54653"/>
              </p:ext>
            </p:extLst>
          </p:nvPr>
        </p:nvGraphicFramePr>
        <p:xfrm>
          <a:off x="2743200" y="2971800"/>
          <a:ext cx="13811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89" name="Equation" r:id="rId6" imgW="419040" imgH="342720" progId="Equation.DSMT4">
                  <p:embed/>
                </p:oleObj>
              </mc:Choice>
              <mc:Fallback>
                <p:oleObj name="Equation" r:id="rId6" imgW="419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0"/>
                        <a:ext cx="1381125" cy="1128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71820"/>
              </p:ext>
            </p:extLst>
          </p:nvPr>
        </p:nvGraphicFramePr>
        <p:xfrm>
          <a:off x="4114800" y="3071812"/>
          <a:ext cx="19018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90" name="Equation" r:id="rId8" imgW="698400" imgH="355320" progId="Equation.DSMT4">
                  <p:embed/>
                </p:oleObj>
              </mc:Choice>
              <mc:Fallback>
                <p:oleObj name="Equation" r:id="rId8" imgW="6984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71812"/>
                        <a:ext cx="19018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95294"/>
              </p:ext>
            </p:extLst>
          </p:nvPr>
        </p:nvGraphicFramePr>
        <p:xfrm>
          <a:off x="6038850" y="3346450"/>
          <a:ext cx="587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91" name="Equation" r:id="rId10" imgW="215640" imgH="139680" progId="Equation.DSMT4">
                  <p:embed/>
                </p:oleObj>
              </mc:Choice>
              <mc:Fallback>
                <p:oleObj name="Equation" r:id="rId10" imgW="21564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46450"/>
                        <a:ext cx="587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759048" y="3202681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187349" y="3724507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644549" y="3225832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06349" y="3724507"/>
            <a:ext cx="363676" cy="2378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200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60341"/>
              </p:ext>
            </p:extLst>
          </p:nvPr>
        </p:nvGraphicFramePr>
        <p:xfrm>
          <a:off x="1146175" y="1239838"/>
          <a:ext cx="108902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33" name="Equation" r:id="rId4" imgW="469800" imgH="647640" progId="Equation.DSMT4">
                  <p:embed/>
                </p:oleObj>
              </mc:Choice>
              <mc:Fallback>
                <p:oleObj name="Equation" r:id="rId4" imgW="4698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239838"/>
                        <a:ext cx="1089025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58543"/>
              </p:ext>
            </p:extLst>
          </p:nvPr>
        </p:nvGraphicFramePr>
        <p:xfrm>
          <a:off x="3819038" y="1577975"/>
          <a:ext cx="3151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34" name="Equation" r:id="rId6" imgW="1193760" imgH="317160" progId="Equation.DSMT4">
                  <p:embed/>
                </p:oleObj>
              </mc:Choice>
              <mc:Fallback>
                <p:oleObj name="Equation" r:id="rId6" imgW="1193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038" y="1577975"/>
                        <a:ext cx="3151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84133"/>
              </p:ext>
            </p:extLst>
          </p:nvPr>
        </p:nvGraphicFramePr>
        <p:xfrm>
          <a:off x="6999287" y="1644650"/>
          <a:ext cx="773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35" name="Equation" r:id="rId8" imgW="291960" imgH="317160" progId="Equation.DSMT4">
                  <p:embed/>
                </p:oleObj>
              </mc:Choice>
              <mc:Fallback>
                <p:oleObj name="Equation" r:id="rId8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7" y="1644650"/>
                        <a:ext cx="7731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146858" y="1667823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50887" y="2111375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Divide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539828" y="1667823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186961" y="2111375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710362" y="1667823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033962" y="2111375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26204"/>
              </p:ext>
            </p:extLst>
          </p:nvPr>
        </p:nvGraphicFramePr>
        <p:xfrm>
          <a:off x="2259158" y="1571802"/>
          <a:ext cx="1530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36" name="Equation" r:id="rId10" imgW="660240" imgH="355320" progId="Equation.DSMT4">
                  <p:embed/>
                </p:oleObj>
              </mc:Choice>
              <mc:Fallback>
                <p:oleObj name="Equation" r:id="rId10" imgW="660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158" y="1571802"/>
                        <a:ext cx="15303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69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63956"/>
              </p:ext>
            </p:extLst>
          </p:nvPr>
        </p:nvGraphicFramePr>
        <p:xfrm>
          <a:off x="2133600" y="1143000"/>
          <a:ext cx="100171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57" name="Equation" r:id="rId4" imgW="431640" imgH="520560" progId="Equation.DSMT4">
                  <p:embed/>
                </p:oleObj>
              </mc:Choice>
              <mc:Fallback>
                <p:oleObj name="Equation" r:id="rId4" imgW="431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1001712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18131"/>
              </p:ext>
            </p:extLst>
          </p:nvPr>
        </p:nvGraphicFramePr>
        <p:xfrm>
          <a:off x="4553814" y="1456332"/>
          <a:ext cx="2178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58" name="Equation" r:id="rId6" imgW="825480" imgH="317160" progId="Equation.DSMT4">
                  <p:embed/>
                </p:oleObj>
              </mc:Choice>
              <mc:Fallback>
                <p:oleObj name="Equation" r:id="rId6" imgW="825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814" y="1456332"/>
                        <a:ext cx="2178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00477"/>
              </p:ext>
            </p:extLst>
          </p:nvPr>
        </p:nvGraphicFramePr>
        <p:xfrm>
          <a:off x="6845300" y="1485900"/>
          <a:ext cx="739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59" name="Equation" r:id="rId8" imgW="279360" imgH="317160" progId="Equation.DSMT4">
                  <p:embed/>
                </p:oleObj>
              </mc:Choice>
              <mc:Fallback>
                <p:oleObj name="Equation" r:id="rId8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85900"/>
                        <a:ext cx="739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487391" y="1557029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485554" y="1978973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Divide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855141" y="1583413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292570" y="1978973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779057"/>
              </p:ext>
            </p:extLst>
          </p:nvPr>
        </p:nvGraphicFramePr>
        <p:xfrm>
          <a:off x="3195991" y="1472869"/>
          <a:ext cx="13255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0" name="Equation" r:id="rId10" imgW="571320" imgH="355320" progId="Equation.DSMT4">
                  <p:embed/>
                </p:oleObj>
              </mc:Choice>
              <mc:Fallback>
                <p:oleObj name="Equation" r:id="rId10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991" y="1472869"/>
                        <a:ext cx="13255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13232"/>
              </p:ext>
            </p:extLst>
          </p:nvPr>
        </p:nvGraphicFramePr>
        <p:xfrm>
          <a:off x="2294554" y="1887144"/>
          <a:ext cx="5889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1" name="Equation" r:id="rId12" imgW="253800" imgH="380880" progId="Equation.DSMT4">
                  <p:embed/>
                </p:oleObj>
              </mc:Choice>
              <mc:Fallback>
                <p:oleObj name="Equation" r:id="rId12" imgW="253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554" y="1887144"/>
                        <a:ext cx="5889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607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832634"/>
              </p:ext>
            </p:extLst>
          </p:nvPr>
        </p:nvGraphicFramePr>
        <p:xfrm>
          <a:off x="1181409" y="1219200"/>
          <a:ext cx="15303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85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09" y="1219200"/>
                        <a:ext cx="15303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19569"/>
              </p:ext>
            </p:extLst>
          </p:nvPr>
        </p:nvGraphicFramePr>
        <p:xfrm>
          <a:off x="4224646" y="1262062"/>
          <a:ext cx="311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86" name="Equation" r:id="rId6" imgW="1180800" imgH="317160" progId="Equation.DSMT4">
                  <p:embed/>
                </p:oleObj>
              </mc:Choice>
              <mc:Fallback>
                <p:oleObj name="Equation" r:id="rId6" imgW="1180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646" y="1262062"/>
                        <a:ext cx="3117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88602"/>
              </p:ext>
            </p:extLst>
          </p:nvPr>
        </p:nvGraphicFramePr>
        <p:xfrm>
          <a:off x="7351713" y="1506538"/>
          <a:ext cx="8397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87" name="Equation" r:id="rId8" imgW="317160" imgH="139680" progId="Equation.DSMT4">
                  <p:embed/>
                </p:oleObj>
              </mc:Choice>
              <mc:Fallback>
                <p:oleObj name="Equation" r:id="rId8" imgW="3171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1506538"/>
                        <a:ext cx="8397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105400" y="1382095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415888" y="1807192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Divide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480712" y="136844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76075" y="179403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705600" y="136864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233275" y="1807677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88757"/>
              </p:ext>
            </p:extLst>
          </p:nvPr>
        </p:nvGraphicFramePr>
        <p:xfrm>
          <a:off x="2718108" y="1270000"/>
          <a:ext cx="15001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88" name="Equation" r:id="rId10" imgW="647640" imgH="342720" progId="Equation.DSMT4">
                  <p:embed/>
                </p:oleObj>
              </mc:Choice>
              <mc:Fallback>
                <p:oleObj name="Equation" r:id="rId10" imgW="647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108" y="1270000"/>
                        <a:ext cx="150018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946509"/>
              </p:ext>
            </p:extLst>
          </p:nvPr>
        </p:nvGraphicFramePr>
        <p:xfrm>
          <a:off x="1066800" y="1436687"/>
          <a:ext cx="8239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89" name="Equation" r:id="rId12" imgW="355320" imgH="380880" progId="Equation.DSMT4">
                  <p:embed/>
                </p:oleObj>
              </mc:Choice>
              <mc:Fallback>
                <p:oleObj name="Equation" r:id="rId12" imgW="35532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36687"/>
                        <a:ext cx="8239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505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344"/>
              </p:ext>
            </p:extLst>
          </p:nvPr>
        </p:nvGraphicFramePr>
        <p:xfrm>
          <a:off x="485775" y="1211263"/>
          <a:ext cx="1354138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07" name="Equation" r:id="rId4" imgW="583920" imgH="647640" progId="Equation.DSMT4">
                  <p:embed/>
                </p:oleObj>
              </mc:Choice>
              <mc:Fallback>
                <p:oleObj name="Equation" r:id="rId4" imgW="5839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211263"/>
                        <a:ext cx="1354138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24860"/>
              </p:ext>
            </p:extLst>
          </p:nvPr>
        </p:nvGraphicFramePr>
        <p:xfrm>
          <a:off x="1143000" y="1186932"/>
          <a:ext cx="4714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08" name="Equation" r:id="rId6" imgW="203040" imgH="355320" progId="Equation.DSMT4">
                  <p:embed/>
                </p:oleObj>
              </mc:Choice>
              <mc:Fallback>
                <p:oleObj name="Equation" r:id="rId6" imgW="20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86932"/>
                        <a:ext cx="4714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90415"/>
              </p:ext>
            </p:extLst>
          </p:nvPr>
        </p:nvGraphicFramePr>
        <p:xfrm>
          <a:off x="6022974" y="1549706"/>
          <a:ext cx="1883425" cy="88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09" name="Equation" r:id="rId8" imgW="672840" imgH="317160" progId="Equation.DSMT4">
                  <p:embed/>
                </p:oleObj>
              </mc:Choice>
              <mc:Fallback>
                <p:oleObj name="Equation" r:id="rId8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4" y="1549706"/>
                        <a:ext cx="1883425" cy="88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23865"/>
              </p:ext>
            </p:extLst>
          </p:nvPr>
        </p:nvGraphicFramePr>
        <p:xfrm>
          <a:off x="7888333" y="1581767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10" name="Equation" r:id="rId10" imgW="215640" imgH="317160" progId="Equation.DSMT4">
                  <p:embed/>
                </p:oleObj>
              </mc:Choice>
              <mc:Fallback>
                <p:oleObj name="Equation" r:id="rId10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333" y="1581767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794124" y="1702169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620000" y="21336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304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Divide using prime factoriz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7203744" y="1702169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360886" y="2147248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996721"/>
              </p:ext>
            </p:extLst>
          </p:nvPr>
        </p:nvGraphicFramePr>
        <p:xfrm>
          <a:off x="1925637" y="1233488"/>
          <a:ext cx="1884363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11" name="Equation" r:id="rId12" imgW="812520" imgH="647640" progId="Equation.DSMT4">
                  <p:embed/>
                </p:oleObj>
              </mc:Choice>
              <mc:Fallback>
                <p:oleObj name="Equation" r:id="rId12" imgW="812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7" y="1233488"/>
                        <a:ext cx="1884363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499475" y="12954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490075" y="1714679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880475" y="1295400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286000" y="1730601"/>
            <a:ext cx="167525" cy="231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71747"/>
              </p:ext>
            </p:extLst>
          </p:nvPr>
        </p:nvGraphicFramePr>
        <p:xfrm>
          <a:off x="3787775" y="1235502"/>
          <a:ext cx="108902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12" name="Equation" r:id="rId14" imgW="469800" imgH="647640" progId="Equation.DSMT4">
                  <p:embed/>
                </p:oleObj>
              </mc:Choice>
              <mc:Fallback>
                <p:oleObj name="Equation" r:id="rId14" imgW="4698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235502"/>
                        <a:ext cx="1089025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25137"/>
              </p:ext>
            </p:extLst>
          </p:nvPr>
        </p:nvGraphicFramePr>
        <p:xfrm>
          <a:off x="4859338" y="1572882"/>
          <a:ext cx="1236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13" name="Equation" r:id="rId16" imgW="533160" imgH="355320" progId="Equation.DSMT4">
                  <p:embed/>
                </p:oleObj>
              </mc:Choice>
              <mc:Fallback>
                <p:oleObj name="Equation" r:id="rId16" imgW="533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72882"/>
                        <a:ext cx="12366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07298"/>
              </p:ext>
            </p:extLst>
          </p:nvPr>
        </p:nvGraphicFramePr>
        <p:xfrm>
          <a:off x="1143000" y="1170454"/>
          <a:ext cx="6175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14" name="Equation" r:id="rId18" imgW="266400" imgH="355320" progId="Equation.DSMT4">
                  <p:embed/>
                </p:oleObj>
              </mc:Choice>
              <mc:Fallback>
                <p:oleObj name="Equation" r:id="rId18" imgW="266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70454"/>
                        <a:ext cx="6175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280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5908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ividing Fra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ixed Number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28800" y="838200"/>
            <a:ext cx="55626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A mixed number is the sum of a positive integer and a proper fraction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954576"/>
              </p:ext>
            </p:extLst>
          </p:nvPr>
        </p:nvGraphicFramePr>
        <p:xfrm>
          <a:off x="3429000" y="2007889"/>
          <a:ext cx="19399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6" name="Equation" r:id="rId4" imgW="558720" imgH="317160" progId="Equation.DSMT4">
                  <p:embed/>
                </p:oleObj>
              </mc:Choice>
              <mc:Fallback>
                <p:oleObj name="Equation" r:id="rId4" imgW="55872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07889"/>
                        <a:ext cx="19399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78721"/>
              </p:ext>
            </p:extLst>
          </p:nvPr>
        </p:nvGraphicFramePr>
        <p:xfrm>
          <a:off x="3275013" y="3462338"/>
          <a:ext cx="22479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7" name="Equation" r:id="rId6" imgW="647640" imgH="342720" progId="Equation.DSMT4">
                  <p:embed/>
                </p:oleObj>
              </mc:Choice>
              <mc:Fallback>
                <p:oleObj name="Equation" r:id="rId6" imgW="647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462338"/>
                        <a:ext cx="22479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039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"/>
            <a:ext cx="7315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riting a mixed number as an improper frac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28800" y="838200"/>
            <a:ext cx="55626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The new numerator is the product of the denominator and positive integer added to the numerator.  The denominator remains the same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13161"/>
              </p:ext>
            </p:extLst>
          </p:nvPr>
        </p:nvGraphicFramePr>
        <p:xfrm>
          <a:off x="3382961" y="2209800"/>
          <a:ext cx="470116" cy="78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8" name="Equation" r:id="rId4" imgW="190440" imgH="317160" progId="Equation.DSMT4">
                  <p:embed/>
                </p:oleObj>
              </mc:Choice>
              <mc:Fallback>
                <p:oleObj name="Equation" r:id="rId4" imgW="19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1" y="2209800"/>
                        <a:ext cx="470116" cy="785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56762"/>
              </p:ext>
            </p:extLst>
          </p:nvPr>
        </p:nvGraphicFramePr>
        <p:xfrm>
          <a:off x="3886199" y="2209800"/>
          <a:ext cx="1255527" cy="78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9" name="Equation" r:id="rId6" imgW="507960" imgH="317160" progId="Equation.DSMT4">
                  <p:embed/>
                </p:oleObj>
              </mc:Choice>
              <mc:Fallback>
                <p:oleObj name="Equation" r:id="rId6" imgW="507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2209800"/>
                        <a:ext cx="1255527" cy="785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17584"/>
              </p:ext>
            </p:extLst>
          </p:nvPr>
        </p:nvGraphicFramePr>
        <p:xfrm>
          <a:off x="5181599" y="2209800"/>
          <a:ext cx="533401" cy="78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0" name="Equation" r:id="rId8" imgW="215640" imgH="317160" progId="Equation.DSMT4">
                  <p:embed/>
                </p:oleObj>
              </mc:Choice>
              <mc:Fallback>
                <p:oleObj name="Equation" r:id="rId8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2209800"/>
                        <a:ext cx="533401" cy="785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21859"/>
              </p:ext>
            </p:extLst>
          </p:nvPr>
        </p:nvGraphicFramePr>
        <p:xfrm>
          <a:off x="3367088" y="3276600"/>
          <a:ext cx="5016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1" name="Equation" r:id="rId10" imgW="203040" imgH="317160" progId="Equation.DSMT4">
                  <p:embed/>
                </p:oleObj>
              </mc:Choice>
              <mc:Fallback>
                <p:oleObj name="Equation" r:id="rId10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3276600"/>
                        <a:ext cx="5016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45479"/>
              </p:ext>
            </p:extLst>
          </p:nvPr>
        </p:nvGraphicFramePr>
        <p:xfrm>
          <a:off x="3854450" y="3276600"/>
          <a:ext cx="13192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2" name="Equation" r:id="rId12" imgW="533160" imgH="317160" progId="Equation.DSMT4">
                  <p:embed/>
                </p:oleObj>
              </mc:Choice>
              <mc:Fallback>
                <p:oleObj name="Equation" r:id="rId12" imgW="533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3276600"/>
                        <a:ext cx="13192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40864"/>
              </p:ext>
            </p:extLst>
          </p:nvPr>
        </p:nvGraphicFramePr>
        <p:xfrm>
          <a:off x="5176838" y="3276600"/>
          <a:ext cx="6905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3" name="Equation" r:id="rId14" imgW="279360" imgH="317160" progId="Equation.DSMT4">
                  <p:embed/>
                </p:oleObj>
              </mc:Choice>
              <mc:Fallback>
                <p:oleObj name="Equation" r:id="rId14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276600"/>
                        <a:ext cx="6905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1870"/>
              </p:ext>
            </p:extLst>
          </p:nvPr>
        </p:nvGraphicFramePr>
        <p:xfrm>
          <a:off x="2236788" y="4257675"/>
          <a:ext cx="12525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4" name="Equation" r:id="rId16" imgW="507960" imgH="342720" progId="Equation.DSMT4">
                  <p:embed/>
                </p:oleObj>
              </mc:Choice>
              <mc:Fallback>
                <p:oleObj name="Equation" r:id="rId16" imgW="50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257675"/>
                        <a:ext cx="12525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82438"/>
              </p:ext>
            </p:extLst>
          </p:nvPr>
        </p:nvGraphicFramePr>
        <p:xfrm>
          <a:off x="3406775" y="4257675"/>
          <a:ext cx="1851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5" name="Equation" r:id="rId18" imgW="749160" imgH="342720" progId="Equation.DSMT4">
                  <p:embed/>
                </p:oleObj>
              </mc:Choice>
              <mc:Fallback>
                <p:oleObj name="Equation" r:id="rId18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257675"/>
                        <a:ext cx="18510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76619"/>
              </p:ext>
            </p:extLst>
          </p:nvPr>
        </p:nvGraphicFramePr>
        <p:xfrm>
          <a:off x="6553200" y="4287837"/>
          <a:ext cx="8493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6" name="Equation" r:id="rId20" imgW="342720" imgH="317160" progId="Equation.DSMT4">
                  <p:embed/>
                </p:oleObj>
              </mc:Choice>
              <mc:Fallback>
                <p:oleObj name="Equation" r:id="rId20" imgW="342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287837"/>
                        <a:ext cx="8493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1227"/>
              </p:ext>
            </p:extLst>
          </p:nvPr>
        </p:nvGraphicFramePr>
        <p:xfrm>
          <a:off x="2681288" y="5334000"/>
          <a:ext cx="18494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7" name="Equation" r:id="rId22" imgW="749160" imgH="317160" progId="Equation.DSMT4">
                  <p:embed/>
                </p:oleObj>
              </mc:Choice>
              <mc:Fallback>
                <p:oleObj name="Equation" r:id="rId22" imgW="749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334000"/>
                        <a:ext cx="18494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34665"/>
              </p:ext>
            </p:extLst>
          </p:nvPr>
        </p:nvGraphicFramePr>
        <p:xfrm>
          <a:off x="4619065" y="5341937"/>
          <a:ext cx="8778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8" name="Equation" r:id="rId24" imgW="355320" imgH="317160" progId="Equation.DSMT4">
                  <p:embed/>
                </p:oleObj>
              </mc:Choice>
              <mc:Fallback>
                <p:oleObj name="Equation" r:id="rId24" imgW="355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065" y="5341937"/>
                        <a:ext cx="8778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832334"/>
              </p:ext>
            </p:extLst>
          </p:nvPr>
        </p:nvGraphicFramePr>
        <p:xfrm>
          <a:off x="1600200" y="4287837"/>
          <a:ext cx="5953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9" name="Equation" r:id="rId26" imgW="241200" imgH="317160" progId="Equation.DSMT4">
                  <p:embed/>
                </p:oleObj>
              </mc:Choice>
              <mc:Fallback>
                <p:oleObj name="Equation" r:id="rId26" imgW="24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87837"/>
                        <a:ext cx="5953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02197"/>
              </p:ext>
            </p:extLst>
          </p:nvPr>
        </p:nvGraphicFramePr>
        <p:xfrm>
          <a:off x="5249863" y="4257675"/>
          <a:ext cx="12271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0" name="Equation" r:id="rId28" imgW="495000" imgH="342720" progId="Equation.DSMT4">
                  <p:embed/>
                </p:oleObj>
              </mc:Choice>
              <mc:Fallback>
                <p:oleObj name="Equation" r:id="rId28" imgW="495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4257675"/>
                        <a:ext cx="12271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1609"/>
              </p:ext>
            </p:extLst>
          </p:nvPr>
        </p:nvGraphicFramePr>
        <p:xfrm>
          <a:off x="6149603" y="5357191"/>
          <a:ext cx="5016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1" name="Equation" r:id="rId30" imgW="203040" imgH="317160" progId="Equation.DSMT4">
                  <p:embed/>
                </p:oleObj>
              </mc:Choice>
              <mc:Fallback>
                <p:oleObj name="Equation" r:id="rId30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603" y="5357191"/>
                        <a:ext cx="5016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87861"/>
              </p:ext>
            </p:extLst>
          </p:nvPr>
        </p:nvGraphicFramePr>
        <p:xfrm>
          <a:off x="5527022" y="5346466"/>
          <a:ext cx="6270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2" name="Equation" r:id="rId32" imgW="253800" imgH="317160" progId="Equation.DSMT4">
                  <p:embed/>
                </p:oleObj>
              </mc:Choice>
              <mc:Fallback>
                <p:oleObj name="Equation" r:id="rId32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022" y="5346466"/>
                        <a:ext cx="6270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73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828800" y="93471"/>
            <a:ext cx="5486400" cy="4572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Writing an improper fraction as a mixed number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21000" y="1413974"/>
            <a:ext cx="54864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Divide the numerator by the denominator, the quotient is the positive integer term, the difference divided by the divisor is the proper fraction term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00127"/>
              </p:ext>
            </p:extLst>
          </p:nvPr>
        </p:nvGraphicFramePr>
        <p:xfrm>
          <a:off x="2199856" y="2736056"/>
          <a:ext cx="314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6" name="Equation" r:id="rId4" imgW="126720" imgH="317160" progId="Equation.DSMT4">
                  <p:embed/>
                </p:oleObj>
              </mc:Choice>
              <mc:Fallback>
                <p:oleObj name="Equation" r:id="rId4" imgW="126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856" y="2736056"/>
                        <a:ext cx="314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041199"/>
              </p:ext>
            </p:extLst>
          </p:nvPr>
        </p:nvGraphicFramePr>
        <p:xfrm>
          <a:off x="4419600" y="2736056"/>
          <a:ext cx="4365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7" name="Equation" r:id="rId6" imgW="177480" imgH="317160" progId="Equation.DSMT4">
                  <p:embed/>
                </p:oleObj>
              </mc:Choice>
              <mc:Fallback>
                <p:oleObj name="Equation" r:id="rId6" imgW="177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056"/>
                        <a:ext cx="4365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82477"/>
              </p:ext>
            </p:extLst>
          </p:nvPr>
        </p:nvGraphicFramePr>
        <p:xfrm>
          <a:off x="6167856" y="2736055"/>
          <a:ext cx="5937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8" name="Equation" r:id="rId8" imgW="241200" imgH="317160" progId="Equation.DSMT4">
                  <p:embed/>
                </p:oleObj>
              </mc:Choice>
              <mc:Fallback>
                <p:oleObj name="Equation" r:id="rId8" imgW="24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856" y="2736055"/>
                        <a:ext cx="5937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78862"/>
              </p:ext>
            </p:extLst>
          </p:nvPr>
        </p:nvGraphicFramePr>
        <p:xfrm>
          <a:off x="1882301" y="3710780"/>
          <a:ext cx="75247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9" name="Equation" r:id="rId10" imgW="304560" imgH="545760" progId="Equation.DSMT4">
                  <p:embed/>
                </p:oleObj>
              </mc:Choice>
              <mc:Fallback>
                <p:oleObj name="Equation" r:id="rId10" imgW="304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01" y="3710780"/>
                        <a:ext cx="752475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2182900" y="3656408"/>
            <a:ext cx="609600" cy="3929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168795" y="4387848"/>
            <a:ext cx="609600" cy="2928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155067" y="4687279"/>
            <a:ext cx="609600" cy="377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70177"/>
              </p:ext>
            </p:extLst>
          </p:nvPr>
        </p:nvGraphicFramePr>
        <p:xfrm>
          <a:off x="2181225" y="5310188"/>
          <a:ext cx="4714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0" name="Equation" r:id="rId12" imgW="190440" imgH="317160" progId="Equation.DSMT4">
                  <p:embed/>
                </p:oleObj>
              </mc:Choice>
              <mc:Fallback>
                <p:oleObj name="Equation" r:id="rId12" imgW="19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310188"/>
                        <a:ext cx="4714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5030"/>
              </p:ext>
            </p:extLst>
          </p:nvPr>
        </p:nvGraphicFramePr>
        <p:xfrm>
          <a:off x="3990975" y="3676650"/>
          <a:ext cx="877888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1" name="Equation" r:id="rId14" imgW="355320" imgH="545760" progId="Equation.DSMT4">
                  <p:embed/>
                </p:oleObj>
              </mc:Choice>
              <mc:Fallback>
                <p:oleObj name="Equation" r:id="rId14" imgW="355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676650"/>
                        <a:ext cx="877888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353304" y="3622187"/>
            <a:ext cx="609600" cy="3929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267200" y="4353627"/>
            <a:ext cx="609600" cy="2928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4267200" y="4653058"/>
            <a:ext cx="609600" cy="377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49079"/>
              </p:ext>
            </p:extLst>
          </p:nvPr>
        </p:nvGraphicFramePr>
        <p:xfrm>
          <a:off x="4335463" y="5275263"/>
          <a:ext cx="5032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2" name="Equation" r:id="rId16" imgW="203040" imgH="317160" progId="Equation.DSMT4">
                  <p:embed/>
                </p:oleObj>
              </mc:Choice>
              <mc:Fallback>
                <p:oleObj name="Equation" r:id="rId16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5275263"/>
                        <a:ext cx="5032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026"/>
              </p:ext>
            </p:extLst>
          </p:nvPr>
        </p:nvGraphicFramePr>
        <p:xfrm>
          <a:off x="6049963" y="3711575"/>
          <a:ext cx="7207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3" name="Equation" r:id="rId18" imgW="291960" imgH="545760" progId="Equation.DSMT4">
                  <p:embed/>
                </p:oleObj>
              </mc:Choice>
              <mc:Fallback>
                <p:oleObj name="Equation" r:id="rId18" imgW="291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3711575"/>
                        <a:ext cx="720725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6334504" y="3656408"/>
            <a:ext cx="609600" cy="3929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324600" y="4387848"/>
            <a:ext cx="609600" cy="2928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6324600" y="4687279"/>
            <a:ext cx="609600" cy="377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23634"/>
              </p:ext>
            </p:extLst>
          </p:nvPr>
        </p:nvGraphicFramePr>
        <p:xfrm>
          <a:off x="6269038" y="5310188"/>
          <a:ext cx="5984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4" name="Equation" r:id="rId20" imgW="241200" imgH="317160" progId="Equation.DSMT4">
                  <p:embed/>
                </p:oleObj>
              </mc:Choice>
              <mc:Fallback>
                <p:oleObj name="Equation" r:id="rId20" imgW="24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5310188"/>
                        <a:ext cx="5984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93032"/>
              </p:ext>
            </p:extLst>
          </p:nvPr>
        </p:nvGraphicFramePr>
        <p:xfrm>
          <a:off x="3143511" y="553157"/>
          <a:ext cx="1928091" cy="82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5" name="Equation" r:id="rId22" imgW="863280" imgH="368280" progId="Equation.DSMT4">
                  <p:embed/>
                </p:oleObj>
              </mc:Choice>
              <mc:Fallback>
                <p:oleObj name="Equation" r:id="rId22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11" y="553157"/>
                        <a:ext cx="1928091" cy="82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497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3" grpId="0" animBg="1"/>
      <p:bldP spid="34" grpId="0" animBg="1"/>
      <p:bldP spid="35" grpId="0" animBg="1"/>
      <p:bldP spid="38" grpId="0" animBg="1"/>
      <p:bldP spid="39" grpId="0" animBg="1"/>
      <p:bldP spid="40" grpId="0" animBg="1"/>
      <p:bldP spid="43" grpId="0" animBg="1"/>
      <p:bldP spid="44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295400"/>
            <a:ext cx="7315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Proper Fractions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Improper Fractions</a:t>
            </a:r>
          </a:p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nd</a:t>
            </a: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Mixed Number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60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 Presenta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_Docs_" ma:contentTypeID="0x00A30FC3D30E0D684CA17601D80A444801" ma:contentTypeVersion="" ma:contentTypeDescription="" ma:contentTypeScope="" ma:versionID="bc55ed6eee21872541b27cb430471982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3e5d9eca856144ce6ca1da655f95619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ID" minOccurs="0"/>
                <xsd:element ref="ns1:ContentTypeId" minOccurs="0"/>
                <xsd:element ref="ns1:Author" minOccurs="0"/>
                <xsd:element ref="ns1:Editor" minOccurs="0"/>
                <xsd:element ref="ns1:_HasCopyDestinations" minOccurs="0"/>
                <xsd:element ref="ns1:_CopySource" minOccurs="0"/>
                <xsd:element ref="ns1:_ModerationStatus" minOccurs="0"/>
                <xsd:element ref="ns1:_ModerationComments" minOccurs="0"/>
                <xsd:element ref="ns1:FileRef" minOccurs="0"/>
                <xsd:element ref="ns1:FileDirRef" minOccurs="0"/>
                <xsd:element ref="ns1:Last_x0020_Modified" minOccurs="0"/>
                <xsd:element ref="ns1:Created_x0020_Date" minOccurs="0"/>
                <xsd:element ref="ns1:File_x0020_Size" minOccurs="0"/>
                <xsd:element ref="ns1:FSObjType" minOccurs="0"/>
                <xsd:element ref="ns1:CheckedOutUserId" minOccurs="0"/>
                <xsd:element ref="ns1:IsCheckedoutToLocal" minOccurs="0"/>
                <xsd:element ref="ns1:CheckoutUser" minOccurs="0"/>
                <xsd:element ref="ns1:UniqueId" minOccurs="0"/>
                <xsd:element ref="ns1:ProgId" minOccurs="0"/>
                <xsd:element ref="ns1:ScopeId" minOccurs="0"/>
                <xsd:element ref="ns1:VirusStatus" minOccurs="0"/>
                <xsd:element ref="ns1:CheckedOutTitle" minOccurs="0"/>
                <xsd:element ref="ns1:_CheckinComment" minOccurs="0"/>
                <xsd:element ref="ns1:File_x0020_Type" minOccurs="0"/>
                <xsd:element ref="ns1:HTML_x0020_File_x0020_Type" minOccurs="0"/>
                <xsd:element ref="ns1:_SourceUrl" minOccurs="0"/>
                <xsd:element ref="ns1:_SharedFileIndex" minOccurs="0"/>
                <xsd:element ref="ns1:MetaInfo" minOccurs="0"/>
                <xsd:element ref="ns1:_Level" minOccurs="0"/>
                <xsd:element ref="ns1:_IsCurrentVersion" minOccurs="0"/>
                <xsd:element ref="ns1:owshiddenversion" minOccurs="0"/>
                <xsd:element ref="ns1:_UIVersion" minOccurs="0"/>
                <xsd:element ref="ns1:_UIVersionString" minOccurs="0"/>
                <xsd:element ref="ns1:InstanceID" minOccurs="0"/>
                <xsd:element ref="ns1:Order" minOccurs="0"/>
                <xsd:element ref="ns1:GUID" minOccurs="0"/>
                <xsd:element ref="ns1:WorkflowVersion" minOccurs="0"/>
                <xsd:element ref="ns1:WorkflowInstanceID" minOccurs="0"/>
                <xsd:element ref="ns1:ParentVersionString" minOccurs="0"/>
                <xsd:element ref="ns1:ParentLeafName" minOccurs="0"/>
                <xsd:element ref="ns1:AutoVersionDisabled" minOccurs="0"/>
                <xsd:element ref="ns1:ItemType" minOccurs="0"/>
                <xsd:element ref="ns1:Description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ID" ma:index="0" nillable="true" ma:displayName="ID" ma:internalName="ID" ma:readOnly="true">
      <xsd:simpleType>
        <xsd:restriction base="dms:Unknown"/>
      </xsd:simpleType>
    </xsd:element>
    <xsd:element name="ContentTypeId" ma:index="1" nillable="true" ma:displayName="Content Type ID" ma:hidden="true" ma:internalName="ContentTypeId" ma:readOnly="true">
      <xsd:simpleType>
        <xsd:restriction base="dms:Unknown"/>
      </xsd:simpleType>
    </xsd:element>
    <xsd:element name="Author" ma:index="4" nillable="true" ma:displayName="Created By" ma:list="UserInfo" ma:internalName="Auth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" ma:index="6" nillable="true" ma:displayName="Modified By" ma:list="UserInfo" ma:internalName="Edit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HasCopyDestinations" ma:index="7" nillable="true" ma:displayName="Has Copy Destinations" ma:hidden="true" ma:internalName="_HasCopyDestinations" ma:readOnly="true">
      <xsd:simpleType>
        <xsd:restriction base="dms:Boolean"/>
      </xsd:simpleType>
    </xsd:element>
    <xsd:element name="_CopySource" ma:index="8" nillable="true" ma:displayName="Copy Source" ma:internalName="_CopySource" ma:readOnly="true">
      <xsd:simpleType>
        <xsd:restriction base="dms:Text"/>
      </xsd:simpleType>
    </xsd:element>
    <xsd:element name="_ModerationStatus" ma:index="9" nillable="true" ma:displayName="Approval Status" ma:default="0" ma:hidden="true" ma:internalName="_ModerationStatus" ma:readOnly="true">
      <xsd:simpleType>
        <xsd:restriction base="dms:Unknown"/>
      </xsd:simpleType>
    </xsd:element>
    <xsd:element name="_ModerationComments" ma:index="10" nillable="true" ma:displayName="Approver Comments" ma:hidden="true" ma:internalName="_ModerationComments" ma:readOnly="true">
      <xsd:simpleType>
        <xsd:restriction base="dms:Note"/>
      </xsd:simpleType>
    </xsd:element>
    <xsd:element name="FileRef" ma:index="11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DirRef" ma:index="12" nillable="true" ma:displayName="Path" ma:hidden="true" ma:list="Docs" ma:internalName="FileDirRef" ma:readOnly="true" ma:showField="DirName">
      <xsd:simpleType>
        <xsd:restriction base="dms:Lookup"/>
      </xsd:simpleType>
    </xsd:element>
    <xsd:element name="Last_x0020_Modified" ma:index="13" nillable="true" ma:displayName="Modified" ma:format="TRUE" ma:hidden="true" ma:list="Docs" ma:internalName="Last_x0020_Modified" ma:readOnly="true" ma:showField="TimeLastModified">
      <xsd:simpleType>
        <xsd:restriction base="dms:Lookup"/>
      </xsd:simpleType>
    </xsd:element>
    <xsd:element name="Created_x0020_Date" ma:index="14" nillable="true" ma:displayName="Created" ma:format="TRUE" ma:hidden="true" ma:list="Docs" ma:internalName="Created_x0020_Date" ma:readOnly="true" ma:showField="TimeCreated">
      <xsd:simpleType>
        <xsd:restriction base="dms:Lookup"/>
      </xsd:simpleType>
    </xsd:element>
    <xsd:element name="File_x0020_Size" ma:index="15" nillable="true" ma:displayName="File Size" ma:format="TRUE" ma:hidden="true" ma:list="Docs" ma:internalName="File_x0020_Size" ma:readOnly="true" ma:showField="SizeInKB">
      <xsd:simpleType>
        <xsd:restriction base="dms:Lookup"/>
      </xsd:simpleType>
    </xsd:element>
    <xsd:element name="FSObjType" ma:index="16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CheckedOutUserId" ma:index="18" nillable="true" ma:displayName="ID of the User who has the item Checked Out" ma:hidden="true" ma:list="Docs" ma:internalName="CheckedOutUserId" ma:readOnly="true" ma:showField="CheckoutUserId">
      <xsd:simpleType>
        <xsd:restriction base="dms:Lookup"/>
      </xsd:simpleType>
    </xsd:element>
    <xsd:element name="IsCheckedoutToLocal" ma:index="19" nillable="true" ma:displayName="Is Checked out to local" ma:hidden="true" ma:list="Docs" ma:internalName="IsCheckedoutToLocal" ma:readOnly="true" ma:showField="IsCheckoutToLocal">
      <xsd:simpleType>
        <xsd:restriction base="dms:Lookup"/>
      </xsd:simpleType>
    </xsd:element>
    <xsd:element name="CheckoutUser" ma:index="20" nillable="true" ma:displayName="Checked Out To" ma:list="UserInfo" ma:internalName="CheckoutUse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UniqueId" ma:index="22" nillable="true" ma:displayName="Unique Id" ma:hidden="true" ma:list="Docs" ma:internalName="UniqueId" ma:readOnly="true" ma:showField="UniqueId">
      <xsd:simpleType>
        <xsd:restriction base="dms:Lookup"/>
      </xsd:simpleType>
    </xsd:element>
    <xsd:element name="ProgId" ma:index="23" nillable="true" ma:displayName="ProgId" ma:hidden="true" ma:list="Docs" ma:internalName="ProgId" ma:readOnly="true" ma:showField="ProgId">
      <xsd:simpleType>
        <xsd:restriction base="dms:Lookup"/>
      </xsd:simpleType>
    </xsd:element>
    <xsd:element name="ScopeId" ma:index="24" nillable="true" ma:displayName="ScopeId" ma:hidden="true" ma:list="Docs" ma:internalName="ScopeId" ma:readOnly="true" ma:showField="ScopeId">
      <xsd:simpleType>
        <xsd:restriction base="dms:Lookup"/>
      </xsd:simpleType>
    </xsd:element>
    <xsd:element name="VirusStatus" ma:index="25" nillable="true" ma:displayName="Virus Status" ma:format="TRUE" ma:hidden="true" ma:list="Docs" ma:internalName="VirusStatus" ma:readOnly="true" ma:showField="Size">
      <xsd:simpleType>
        <xsd:restriction base="dms:Lookup"/>
      </xsd:simpleType>
    </xsd:element>
    <xsd:element name="CheckedOutTitle" ma:index="26" nillable="true" ma:displayName="Checked Out To" ma:format="TRUE" ma:hidden="true" ma:list="Docs" ma:internalName="CheckedOutTitle" ma:readOnly="true" ma:showField="CheckedOutTitle">
      <xsd:simpleType>
        <xsd:restriction base="dms:Lookup"/>
      </xsd:simpleType>
    </xsd:element>
    <xsd:element name="_CheckinComment" ma:index="27" nillable="true" ma:displayName="Check In Comment" ma:format="TRUE" ma:list="Docs" ma:internalName="_CheckinComment" ma:readOnly="true" ma:showField="CheckinComment">
      <xsd:simpleType>
        <xsd:restriction base="dms:Lookup"/>
      </xsd:simpleType>
    </xsd:element>
    <xsd:element name="File_x0020_Type" ma:index="31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32" nillable="true" ma:displayName="HTML File Type" ma:hidden="true" ma:internalName="HTML_x0020_File_x0020_Type" ma:readOnly="true">
      <xsd:simpleType>
        <xsd:restriction base="dms:Text"/>
      </xsd:simpleType>
    </xsd:element>
    <xsd:element name="_SourceUrl" ma:index="33" nillable="true" ma:displayName="Source Url" ma:hidden="true" ma:internalName="_SourceUrl">
      <xsd:simpleType>
        <xsd:restriction base="dms:Text"/>
      </xsd:simpleType>
    </xsd:element>
    <xsd:element name="_SharedFileIndex" ma:index="34" nillable="true" ma:displayName="Shared File Index" ma:hidden="true" ma:internalName="_SharedFileIndex">
      <xsd:simpleType>
        <xsd:restriction base="dms:Text"/>
      </xsd:simpleType>
    </xsd:element>
    <xsd:element name="MetaInfo" ma:index="44" nillable="true" ma:displayName="Property Bag" ma:hidden="true" ma:list="Docs" ma:internalName="MetaInfo" ma:showField="MetaInfo">
      <xsd:simpleType>
        <xsd:restriction base="dms:Lookup"/>
      </xsd:simpleType>
    </xsd:element>
    <xsd:element name="_Level" ma:index="45" nillable="true" ma:displayName="Level" ma:hidden="true" ma:internalName="_Level" ma:readOnly="true">
      <xsd:simpleType>
        <xsd:restriction base="dms:Unknown"/>
      </xsd:simpleType>
    </xsd:element>
    <xsd:element name="_IsCurrentVersion" ma:index="46" nillable="true" ma:displayName="Is Current Version" ma:hidden="true" ma:internalName="_IsCurrentVersion" ma:readOnly="true">
      <xsd:simpleType>
        <xsd:restriction base="dms:Boolean"/>
      </xsd:simpleType>
    </xsd:element>
    <xsd:element name="owshiddenversion" ma:index="50" nillable="true" ma:displayName="owshiddenversion" ma:hidden="true" ma:internalName="owshiddenversion" ma:readOnly="true">
      <xsd:simpleType>
        <xsd:restriction base="dms:Unknown"/>
      </xsd:simpleType>
    </xsd:element>
    <xsd:element name="_UIVersion" ma:index="51" nillable="true" ma:displayName="UI Version" ma:hidden="true" ma:internalName="_UIVersion" ma:readOnly="true">
      <xsd:simpleType>
        <xsd:restriction base="dms:Unknown"/>
      </xsd:simpleType>
    </xsd:element>
    <xsd:element name="_UIVersionString" ma:index="52" nillable="true" ma:displayName="Version" ma:internalName="_UIVersionString" ma:readOnly="true">
      <xsd:simpleType>
        <xsd:restriction base="dms:Text"/>
      </xsd:simpleType>
    </xsd:element>
    <xsd:element name="InstanceID" ma:index="53" nillable="true" ma:displayName="Instance ID" ma:hidden="true" ma:internalName="InstanceID" ma:readOnly="true">
      <xsd:simpleType>
        <xsd:restriction base="dms:Unknown"/>
      </xsd:simpleType>
    </xsd:element>
    <xsd:element name="Order" ma:index="54" nillable="true" ma:displayName="Order" ma:hidden="true" ma:internalName="Order">
      <xsd:simpleType>
        <xsd:restriction base="dms:Number"/>
      </xsd:simpleType>
    </xsd:element>
    <xsd:element name="GUID" ma:index="55" nillable="true" ma:displayName="GUID" ma:hidden="true" ma:internalName="GUID" ma:readOnly="true">
      <xsd:simpleType>
        <xsd:restriction base="dms:Unknown"/>
      </xsd:simpleType>
    </xsd:element>
    <xsd:element name="WorkflowVersion" ma:index="56" nillable="true" ma:displayName="Workflow Version" ma:hidden="true" ma:internalName="WorkflowVersion" ma:readOnly="true">
      <xsd:simpleType>
        <xsd:restriction base="dms:Unknown"/>
      </xsd:simpleType>
    </xsd:element>
    <xsd:element name="WorkflowInstanceID" ma:index="57" nillable="true" ma:displayName="Workflow Instance ID" ma:hidden="true" ma:internalName="WorkflowInstanceID" ma:readOnly="true">
      <xsd:simpleType>
        <xsd:restriction base="dms:Unknown"/>
      </xsd:simpleType>
    </xsd:element>
    <xsd:element name="ParentVersionString" ma:index="58" nillable="true" ma:displayName="Source Version (Converted Document)" ma:hidden="true" ma:list="Docs" ma:internalName="ParentVersionString" ma:readOnly="true" ma:showField="ParentVersionString">
      <xsd:simpleType>
        <xsd:restriction base="dms:Lookup"/>
      </xsd:simpleType>
    </xsd:element>
    <xsd:element name="ParentLeafName" ma:index="59" nillable="true" ma:displayName="Source Name (Converted Document)" ma:hidden="true" ma:list="Docs" ma:internalName="ParentLeafName" ma:readOnly="true" ma:showField="ParentLeafName">
      <xsd:simpleType>
        <xsd:restriction base="dms:Lookup"/>
      </xsd:simpleType>
    </xsd:element>
    <xsd:element name="AutoVersionDisabled" ma:index="60" nillable="true" ma:displayName="AutoVersionDisabled" ma:default="FALSE" ma:hidden="true" ma:internalName="AutoVersionDisabled">
      <xsd:simpleType>
        <xsd:restriction base="dms:Boolean"/>
      </xsd:simpleType>
    </xsd:element>
    <xsd:element name="ItemType" ma:index="61" nillable="true" ma:displayName="ItemType" ma:default="1" ma:hidden="true" ma:internalName="ItemType">
      <xsd:simpleType>
        <xsd:restriction base="dms:Unknown"/>
      </xsd:simpleType>
    </xsd:element>
    <xsd:element name="Description" ma:index="62" nillable="true" ma:displayName="Description" ma:hidden="true" ma:internalName="Description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" ma:displayName="Content Type" ma:readOnly="true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ContentTypeId xmlns="http://schemas.microsoft.com/sharepoint/v3">0x00A30FC3D30E0D684CA17601D80A444801</ContentTypeId>
    <_SourceUrl xmlns="http://schemas.microsoft.com/sharepoint/v3" xsi:nil="true"/>
    <AutoVersionDisabled xmlns="http://schemas.microsoft.com/sharepoint/v3">false</AutoVersionDisabled>
    <ItemType xmlns="http://schemas.microsoft.com/sharepoint/v3">1</ItemType>
    <Order xmlns="http://schemas.microsoft.com/sharepoint/v3" xsi:nil="true"/>
    <_SharedFileIndex xmlns="http://schemas.microsoft.com/sharepoint/v3" xsi:nil="true"/>
    <MetaInfo xmlns="http://schemas.microsoft.com/sharepoint/v3" xsi:nil="true"/>
    <Description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1C08E2EF-6350-4EAA-BDD1-017D60E2BC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9BCB0DA-8FE7-4FE7-BDC2-6F76D0AFE9CA}">
  <ds:schemaRefs>
    <ds:schemaRef ds:uri="http://schemas.microsoft.com/office/2006/documentManagement/types"/>
    <ds:schemaRef ds:uri="http://purl.org/dc/elements/1.1/"/>
    <ds:schemaRef ds:uri="http://purl.org/dc/terms/"/>
    <ds:schemaRef ds:uri="http://purl.org/dc/dcmitype/"/>
    <ds:schemaRef ds:uri="http://www.w3.org/XML/1998/namespace"/>
    <ds:schemaRef ds:uri="http://schemas.microsoft.com/office/2006/metadata/properties"/>
    <ds:schemaRef ds:uri="http://schemas.microsoft.com/sharepoint/v3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47</TotalTime>
  <Words>1060</Words>
  <Application>Microsoft Office PowerPoint</Application>
  <PresentationFormat>On-screen Show (4:3)</PresentationFormat>
  <Paragraphs>244</Paragraphs>
  <Slides>58</Slides>
  <Notes>58</Notes>
  <HiddenSlides>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4" baseType="lpstr">
      <vt:lpstr>Arial</vt:lpstr>
      <vt:lpstr>Calibri</vt:lpstr>
      <vt:lpstr>Times New Roman</vt:lpstr>
      <vt:lpstr>PowerPoint Presentation</vt:lpstr>
      <vt:lpstr>Equation</vt:lpstr>
      <vt:lpstr>Document</vt:lpstr>
      <vt:lpstr>PowerPoint Presentation</vt:lpstr>
      <vt:lpstr>The Rational Numbers</vt:lpstr>
      <vt:lpstr>PowerPoint Presentation</vt:lpstr>
      <vt:lpstr>Proper Fraction</vt:lpstr>
      <vt:lpstr>Improper Fraction</vt:lpstr>
      <vt:lpstr>Mixed Number</vt:lpstr>
      <vt:lpstr>Writing a mixed number as an improper fraction.</vt:lpstr>
      <vt:lpstr>Writing an improper fraction as a mixed number.</vt:lpstr>
      <vt:lpstr>PowerPoint Presentation</vt:lpstr>
      <vt:lpstr>PowerPoint Presentation</vt:lpstr>
      <vt:lpstr>Prime Number</vt:lpstr>
      <vt:lpstr>Composite Number</vt:lpstr>
      <vt:lpstr>Prime Factorization</vt:lpstr>
      <vt:lpstr>Prime Factorization</vt:lpstr>
      <vt:lpstr>Factor Rules</vt:lpstr>
      <vt:lpstr>Decide if 2, 3, and/or 5 is a factor of</vt:lpstr>
      <vt:lpstr>Building a factor tree for 20</vt:lpstr>
      <vt:lpstr>PowerPoint Presentation</vt:lpstr>
      <vt:lpstr>PowerPoint Presentation</vt:lpstr>
      <vt:lpstr>PowerPoint Presentation</vt:lpstr>
      <vt:lpstr>Find the prime factorization of 24</vt:lpstr>
      <vt:lpstr>Find the prime factorization of 315</vt:lpstr>
      <vt:lpstr>Find the prime factorization of 119</vt:lpstr>
      <vt:lpstr>Find the prime factorization of 495</vt:lpstr>
      <vt:lpstr>Find the prime factorization of 945</vt:lpstr>
      <vt:lpstr>PowerPoint Presentation</vt:lpstr>
      <vt:lpstr>PowerPoint Presentation</vt:lpstr>
      <vt:lpstr>PowerPoint Presentation</vt:lpstr>
      <vt:lpstr>Reducing Fractions</vt:lpstr>
      <vt:lpstr>Reducing Fractions</vt:lpstr>
      <vt:lpstr>No “Gozinta” method allowed</vt:lpstr>
      <vt:lpstr>No “Gozinta” (Goes into) method allow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 “Gozinta” method allow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iproc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scott storla</dc:creator>
  <cp:lastModifiedBy>scott.storla@minneapolis.edu</cp:lastModifiedBy>
  <cp:revision>324</cp:revision>
  <dcterms:created xsi:type="dcterms:W3CDTF">2008-08-26T02:07:05Z</dcterms:created>
  <dcterms:modified xsi:type="dcterms:W3CDTF">2015-09-02T02:00:40Z</dcterms:modified>
</cp:coreProperties>
</file>